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df" ContentType="application/pdf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33" r:id="rId1"/>
    <p:sldMasterId id="2147483850" r:id="rId2"/>
    <p:sldMasterId id="2147484107" r:id="rId3"/>
    <p:sldMasterId id="2147484060" r:id="rId4"/>
    <p:sldMasterId id="2147484048" r:id="rId5"/>
    <p:sldMasterId id="2147484093" r:id="rId6"/>
  </p:sldMasterIdLst>
  <p:notesMasterIdLst>
    <p:notesMasterId r:id="rId25"/>
  </p:notesMasterIdLst>
  <p:handoutMasterIdLst>
    <p:handoutMasterId r:id="rId26"/>
  </p:handoutMasterIdLst>
  <p:sldIdLst>
    <p:sldId id="806" r:id="rId7"/>
    <p:sldId id="768" r:id="rId8"/>
    <p:sldId id="831" r:id="rId9"/>
    <p:sldId id="797" r:id="rId10"/>
    <p:sldId id="878" r:id="rId11"/>
    <p:sldId id="879" r:id="rId12"/>
    <p:sldId id="876" r:id="rId13"/>
    <p:sldId id="874" r:id="rId14"/>
    <p:sldId id="872" r:id="rId15"/>
    <p:sldId id="838" r:id="rId16"/>
    <p:sldId id="871" r:id="rId17"/>
    <p:sldId id="844" r:id="rId18"/>
    <p:sldId id="873" r:id="rId19"/>
    <p:sldId id="868" r:id="rId20"/>
    <p:sldId id="880" r:id="rId21"/>
    <p:sldId id="793" r:id="rId22"/>
    <p:sldId id="866" r:id="rId23"/>
    <p:sldId id="861" r:id="rId24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INICA" initials="S" lastIdx="4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99FF33"/>
    <a:srgbClr val="FFC57F"/>
    <a:srgbClr val="FD7922"/>
    <a:srgbClr val="99FFCC"/>
    <a:srgbClr val="FFFF99"/>
    <a:srgbClr val="000026"/>
    <a:srgbClr val="FF0000"/>
    <a:srgbClr val="FFFF00"/>
    <a:srgbClr val="FF3300"/>
    <a:srgbClr val="007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4153" autoAdjust="0"/>
    <p:restoredTop sz="93494" autoAdjust="0"/>
  </p:normalViewPr>
  <p:slideViewPr>
    <p:cSldViewPr>
      <p:cViewPr varScale="1">
        <p:scale>
          <a:sx n="106" d="100"/>
          <a:sy n="106" d="100"/>
        </p:scale>
        <p:origin x="720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5668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92" d="100"/>
          <a:sy n="92" d="100"/>
        </p:scale>
        <p:origin x="5024" y="192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5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presProps" Target="presProps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/>
            </a:lvl1pPr>
          </a:lstStyle>
          <a:p>
            <a:endParaRPr lang="en-US" altLang="ja-JP"/>
          </a:p>
        </p:txBody>
      </p:sp>
      <p:sp>
        <p:nvSpPr>
          <p:cNvPr id="4259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/>
            </a:lvl1pPr>
          </a:lstStyle>
          <a:p>
            <a:fld id="{0748F962-9DDF-454F-9C18-594A4BE11063}" type="datetime1">
              <a:rPr lang="en-US" altLang="ja-JP" smtClean="0"/>
              <a:t>11/5/25</a:t>
            </a:fld>
            <a:endParaRPr lang="en-US" altLang="ja-JP"/>
          </a:p>
        </p:txBody>
      </p:sp>
      <p:sp>
        <p:nvSpPr>
          <p:cNvPr id="4259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/>
            </a:lvl1pPr>
          </a:lstStyle>
          <a:p>
            <a:r>
              <a:rPr lang="en-US" altLang="ja-JP"/>
              <a:t>UK</a:t>
            </a:r>
          </a:p>
        </p:txBody>
      </p:sp>
      <p:sp>
        <p:nvSpPr>
          <p:cNvPr id="4259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/>
            </a:lvl1pPr>
          </a:lstStyle>
          <a:p>
            <a:fld id="{52563E28-05B7-496B-8D56-657D5E1C4946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775588433"/>
      </p:ext>
    </p:extLst>
  </p:cSld>
  <p:clrMap bg1="lt1" tx1="dk1" bg2="lt2" tx2="dk2" accent1="accent1" accent2="accent2" accent3="accent3" accent4="accent4" accent5="accent5" accent6="accent6" hlink="hlink" folHlink="folHlink"/>
  <p:hf hdr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16T01:51:37.595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0 1 24575,'0'0'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16T01:53:39.668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417 1 24575,'-8'0'0,"1"0"0,-1 0 0,1 3 0,-1-2 0,4 5 0,-3-5 0,3 3 0,-4-4 0,1 0 0,3 3 0,-3-2 0,3 6 0,0-3 0,-3 0 0,3-1 0,0 1 0,-3-4 0,3 7 0,-4-3 0,1 4 0,-1-1 0,1-2 0,-1 1 0,0-2 0,1 1 0,-1 1 0,1-5 0,3 6 0,-3-3 0,3 0 0,-4 3 0,1-3 0,-1 4 0,1-1 0,-1-3 0,1 3 0,-1-3 0,1 4 0,-1-1 0,0 1 0,1-1 0,-1 1 0,1 0 0,-5-1 0,4 1 0,-4 0 0,5-1 0,-1 1 0,0 0 0,1-1 0,-1 1 0,1-1 0,-1 1 0,1-1 0,-1-3 0,4 3 0,-3-6 0,7 6 0,-7-7 0,6 4 0,-2-4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16T01:57:35.364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1 15 24575,'7'0'0,"1"0"0,-1 0 0,1 0 0,-1 0 0,1 0 0,0 0 0,-1 0 0,1 0 0,-1 0 0,1 0 0,-1 0 0,1-3 0,-1 2 0,1-2 0,-1 3 0,1 0 0,-1 0 0,1 0 0,-1-4 0,1 3 0,0-2 0,-1 3 0,1 0 0,-1 0 0,5 0 0,-4 0 0,4 0 0,-5 0 0,1 0 0,4 0 0,-4 0 0,8 0 0,-4 0 0,1 0 0,3 0 0,-8 0 0,4 0 0,-5 0 0,1 0 0,0 0 0,-1 0 0,1 0 0,-1 0 0,1 0 0,3 0 0,2 0 0,0 0 0,-2 0 0,-3 0 0,-1 0 0,1 0 0,3 0 0,2 0 0,0 0 0,-2 0 0,1 0 0,0 0 0,1 0 0,3 0 0,-4 0 0,5 0 0,-4 0 0,-2 0 0,-3 0 0,-1 0 0,1 0 0,-1 0 0,1 0 0,-1 0 0,1 0 0,0 0 0,-1 0 0,1 0 0,-1 0 0,1 0 0,-1 0 0,5 0 0,0 0 0,5 0 0,-4 0 0,7 0 0,-10 0 0,10 0 0,-11 0 0,3 0 0,-5 0 0,1 0 0,-1 0 0,1 0 0,-1 0 0,5 0 0,0 0 0,10 0 0,-4 0 0,8 0 0,-8 0 0,3 0 0,-4 0 0,0 0 0,-5 0 0,4 0 0,-3 0 0,3 0 0,1 0 0,0 0 0,10 0 0,-3 0 0,21 0 0,-9 0 0,10 0 0,0 0 0,-5 0 0,11 0 0,-10 0 0,4 0 0,-6 0 0,0 0 0,0 0 0,-1 0 0,-4 0 0,3 0 0,-9 0 0,4 0 0,-5 0 0,-6 0 0,0 0 0,-6 0 0,-3 0 0,-1 0 0,-1 0 0,-2 0 0,2 3 0,-3-2 0,-1 3 0,1-4 0,0 0 0,-1 0 0,5 0 0,5 0 0,1 0 0,14 4 0,-8-3 0,9 4 0,0-5 0,1 4 0,6-3 0,6 3 0,-5-4 0,12 0 0,-6 0 0,7 0 0,-6 0 0,11 0 0,-16 5 0,24-4 0,-24 3 0,4-4 0,-8 0 0,-10 0 0,-1 0 0,-7 4 0,1-3 0,-4 3 0,3-4 0,-4 4 0,0-4 0,-1 4 0,1-4 0,-4 0 0,-2 0 0,-3 0 0,-1 3 0,1-2 0,-1 3 0,1-4 0,-1 0 0,1 0 0,0 0 0,3 0 0,-2 0 0,6 0 0,-6 0 0,3 0 0,-5 0 0,1 0 0,8 0 0,8 0 0,10 0 0,1 0 0,3 0 0,3 0 0,0 0 0,0 0 0,-3 0 0,-3 0 0,5 0 0,-1 0 0,1 4 0,-5-3 0,3 8 0,-14-8 0,8 4 0,-14-5 0,-1 0 0,-5 0 0,-5 0 0,1 0 0,0 0 0,-1 0 0,1 0 0,3 0 0,2 0 0,3 0 0,-3 0 0,3 0 0,-8 0 0,8 0 0,-7 0 0,6 0 0,-6 0 0,2 0 0,1 0 0,1 0 0,-1 0 0,4 0 0,-8 0 0,4 0 0,-4 0 0,-1 0 0,1 0 0,-1 0 0,1 0 0,-1 0 0,5 0 0,1 0 0,3 0 0,-3 0 0,2 0 0,-6 0 0,3 0 0,-5 0 0,1 0 0,-1 0 0,1 0 0,-1 0 0,1 0 0,-1 0 0,1 0 0,4 0 0,5 0 0,1-4 0,8 3 0,-8-3 0,8 4 0,-3 0 0,4 0 0,-4 0 0,3 0 0,-8 0 0,4 0 0,-6 0 0,-3 0 0,-1 0 0,-5 0 0,1 0 0,-1 0 0,1 0 0,-1 0 0,1 0 0,-1 0 0,1 0 0,-1 0 0,1 0 0,0 0 0,-1 0 0,1 0 0,-1 0 0,1 0 0,-1 0 0,1 0 0,-1 0 0,1 0 0,3 0 0,-2 0 0,7 0 0,1 0 0,1 0 0,8 0 0,-8 0 0,4 0 0,-6 0 0,1 0 0,-4 0 0,-2 0 0,-3 0 0,-1 0 0,1 0 0,-1 0 0,1 0 0,-1 0 0,1 0 0,-1 0 0,1 0 0,0 0 0,-1 0 0,1 0 0,-1 0 0,1 0 0,-1 0 0,1 0 0,-1 0 0,5 0 0,1 0 0,-1 0 0,9 0 0,-8 0 0,9 0 0,-5 0 0,-1 0 0,1 0 0,-4 0 0,-2 0 0,-3 0 0,-1 0 0,1 0 0,-1 0 0,1 0 0,-1 0 0,1 0 0,-1 0 0,5 0 0,-3 0 0,6 0 0,-6 0 0,7 0 0,-4 0 0,5 0 0,0 0 0,4 0 0,2 0 0,-1 0 0,0 0 0,-5 0 0,-1 0 0,-3 0 0,-2 0 0,-3 0 0,0 0 0,-4 0 0,-1 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16T01:57:39.783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31 0 24575,'0'8'0,"0"-1"0,0 1 0,0-1 0,-3-2 0,2 1 0,-2-2 0,-1 1 0,3 1 0,-2-1 0,3 2 0,0 1 0,0-1 0,0 1 0,-3-1 0,2 1 0,-2-1 0,-1-3 0,3 3 0,-2-6 0,3 2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16T02:00:11.92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62 24575,'7'0'0,"1"0"0,-1 0 0,1 0 0,0 0 0,-1 0 0,1 0 0,3 0 0,2 0 0,3 0 0,-3 0 0,3 0 0,-4 0 0,5 0 0,0 0 0,-1 0 0,1 0 0,0 0 0,-5 0 0,0 0 0,-4 0 0,-1 0 0,1 0 0,-1 0 0,1 0 0,-1 0 0,1 0 0,-1 0 0,1 0 0,-1 0 0,1 0 0,0 0 0,-1 0 0,1 0 0,-1 0 0,1 0 0,-1 0 0,1 0 0,-1 0 0,1 0 0,-1 0 0,1 0 0,-1 0 0,5 0 0,1 0 0,8 0 0,2 0 0,4 0 0,-4 0 0,3 0 0,-8 0 0,4 0 0,-6 0 0,-3 0 0,-2 0 0,1 0 0,1 0 0,3 0 0,-3 0 0,3 0 0,-8 0 0,4 0 0,-5 0 0,1 0 0,-1 0 0,1 0 0,0 0 0,3 0 0,-2 0 0,2 0 0,-3-3 0,-1 2 0,1-2 0,-1 3 0,1 0 0,-1 0 0,1 0 0,0 0 0,-1 0 0,9-5 0,-2 4 0,8-3 0,-10 1 0,4 2 0,-7-2 0,6 3 0,-2-4 0,4 3 0,4-3 0,2 4 0,4 0 0,6-4 0,2 3 0,4-3 0,1-1 0,0 4 0,-10-3 0,2-1 0,-19 4 0,8-3 0,-13 4 0,4 0 0,-5 0 0,5 0 0,-3 0 0,2 0 0,-3 0 0,-1 0 0,1 0 0,-1 0 0,1 0 0,-1 0 0,1 0 0,0 0 0,-1 0 0,1 0 0,-1 0 0,1 0 0,-1 0 0,5 0 0,-4 0 0,4 0 0,-4 0 0,-1 0 0,1 0 0,3 0 0,2 0 0,-1 0 0,4 0 0,-3 0 0,-1 0 0,0 0 0,0 0 0,-4 0 0,4 0 0,-5 0 0,1 0 0,-1 0 0,1 0 0,3 0 0,2 0 0,9 0 0,-5 0 0,5 0 0,-9 0 0,-2 0 0,-3 0 0,-1 0 0,1 0 0,-1 0 0,1 0 0,-1 0 0,1 0 0,3 0 0,2 0 0,4 0 0,4 0 0,2 0 0,4 0 0,-4 0 0,3 0 0,-8 0 0,4 0 0,-6 0 0,-3 0 0,-1 0 0,-5 0 0,1 0 0,-1 0 0,1 0 0,-1 0 0,1 0 0,-1 0 0,1 0 0,-1 0 0,1 0 0,0 0 0,3 0 0,-2 0 0,2 0 0,-3 0 0,-1 0 0,1 0 0,-1 0 0,1 0 0,0 0 0,-1 0 0,1 0 0,-1 0 0,1 0 0,-1 0 0,1 0 0,-1 0 0,1 0 0,-1 0 0,1 0 0,-1 0 0,1 0 0,-1 0 0,-2 0 0,-2 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16T02:00:34.34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0'0'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16T02:02:22.85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0'0'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16T02:02:27.68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11'0'0,"-2"3"0,2 2 0,1-1 0,-4 2 0,4 3 0,0 0 0,1 3 0,0-4 0,2 0 0,-6 0 0,7 0 0,-8-1 0,4 1 0,-1 0 0,-2 0 0,7 0 0,-8-4 0,4 3 0,-5-2 0,1 2 0,-1 1 0,1-1 0,-1 1 0,1-4 0,-1-1 0,5-3 0,-3 0 0,2 0 0,-3 0 0,-1 0 0,1 0 0,-1 4 0,1-4 0,-1 4 0,1-4 0,0 0 0,-1 0 0,1 0 0,-1 0 0,1 0 0,-1 0 0,1 0 0,-1 0 0,1 0 0,-1 0 0,1 0 0,-1 0 0,1 3 0,-1 1 0,1 4 0,0-1 0,-1-2 0,1 1 0,-1-2 0,1 4 0,3-4 0,-2 3 0,7-3 0,-4 1 0,5-2 0,4 2 0,-3-1 0,4 9 0,-6-4 0,6 7 0,1-2 0,-1 0 0,4 3 0,-8-3 0,4 3 0,-5 0 0,-1-4 0,-3-2 0,3-2 0,-8-2 0,4 1 0,-5 0 0,1-4 0,-1-1 0,1 1 0,-1 0 0,1 3 0,0 5 0,-1-4 0,1 4 0,0-4 0,-1-1 0,1-3 0,0 7 0,-1-9 0,1 5 0,0-7 0,-1 0 0,1 0 0,-1 0 0,1 8 0,0-6 0,0 8 0,-1-9 0,1 6 0,-1-6 0,1 2 0,0 0 0,-1 6 0,1-1 0,0 8 0,0-3 0,4-1 0,-2 4 0,5-6 0,-5 10 0,6-6 0,-2 13 0,3-10 0,1 10 0,0-5 0,-1 1 0,1 3 0,-1-8 0,-3 8 0,2-8 0,-2 9 0,-1-10 0,4 5 0,-8-5 0,7 4 0,-6-3 0,3 4 0,-5-6 0,5 6 0,-4-4 0,8 3 0,-8 1 0,4-5 0,-1 5 0,-3-5 0,7-4 0,-7 2 0,7-5 0,-7 1 0,3 1 0,-4-7 0,4 3 0,-4-5 0,4-2 0,-5 6 0,1-6 0,-1 5 0,1 3 0,0-1 0,0 4 0,-4-5 0,3 1 0,-3-1 0,3-2 0,-3 1 0,3-2 0,-3 1 0,4 1 0,-1-2 0,1 4 0,0 0 0,3-1 0,2 1 0,3 1 0,1-1 0,0 0 0,-5 0 0,4 1 0,-7-2 0,6 2 0,-2-1 0,4 0 0,-5 0 0,4 0 0,-3 0 0,-1 0 0,4 0 0,-8 0 0,8 0 0,-7 0 0,6 0 0,-2 0 0,4 0 0,-1 1 0,1-1 0,-4 0 0,2 0 0,-2 0 0,4 1 0,-1-1 0,-3 0 0,-1 0 0,-1 0 0,-2-1 0,2 1 0,-3 0 0,-1-4 0,1 3 0,-1-3 0,1 0 0,-1 3 0,1-3 0,0 0 0,3 3 0,-2-2 0,6 3 0,-6-1 0,7 2 0,-8-5 0,8 3 0,-4-6 0,1 6 0,-1-6 0,-5 3 0,1-4 0,-1 3 0,1-2 0,-1 2 0,1 0 0,-1-2 0,5 3 0,1-1 0,8-2 0,-3 7 0,3-7 0,-8 6 0,-1-7 0,-1 4 0,-2-1 0,7-2 0,-8 6 0,4-3 0,-1 0 0,-2 3 0,2-3 0,-3 0 0,0 3 0,-1-3 0,5 0 0,-4 3 0,4-6 0,-5 5 0,1-5 0,-1 3 0,1-1 0,0-2 0,-1 2 0,1-3 0,-1 0 0,1 0 0,-1 0 0,-3 0 0,0 0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16T02:03:28.17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94 24575,'3'-7'0,"2"2"0,-1-1 0,2 1 0,-5-2 0,6 3 0,-2-7 0,6 9 0,-2-9 0,7 7 0,-4 0 0,1-4 0,3 4 0,-8-4 0,4 4 0,-5 0 0,1 4 0,-1 0 0,1 0 0,0 0 0,-1 0 0,1 0 0,-1 0 0,1 0 0,-1 0 0,1 0 0,-1 0 0,1 0 0,-1 0 0,1 0 0,-1 4 0,1 0 0,0 0 0,-1 3 0,1-3 0,-1 4 0,1-4 0,-4 2 0,3-1 0,-7 2 0,7 1 0,-6-1 0,2 1 0,1-1 0,-4 1 0,4-1 0,-4 1 0,3-4 0,-2 3 0,2-3 0,-3 4 0,0-1 0,0 1 0,0-1 0,0 1 0,0-1 0,0 1 0,0-1 0,0 1 0,0-1 0,0 1 0,0-1 0,0 1 0,0-1 0,0 1 0,0 0 0,0-1 0,0 1 0,0-1 0,0 1 0,0-1 0,0 1 0,0-1 0,0 1 0,0-1 0,0 1 0,0-1 0,0 1 0,0 0 0,0-1 0,0 1 0,0-1 0,0 1 0,0-1 0,0 1 0,0-1 0,-3 1 0,2-1 0,-6 1 0,7-1 0,-7 1 0,3-1 0,-4 1 0,4 0 0,-3-4 0,6 2 0,-5-1 0,5 2 0,-6 1 0,3-1 0,0 1 0,-3-1 0,6 1 0,-5-1 0,1 1 0,-2-1 0,-1 1 0,1 0 0,3-1 0,-3 1 0,6-1 0,-6-3 0,7 3 0,-4-3 0,1 0 0,2 3 0,1-6 0,1-4 0,6-2 0,-7-6 0,7 3 0,-6 1 0,6-1 0,-7 1 0,8-5 0,-8 3 0,4-2 0,0 3 0,-4 1 0,4-1 0,-1 1 0,-2-1 0,6 1 0,-7-5 0,7 3 0,-6-2 0,6 3 0,-6 1 0,5-1 0,-5-3 0,6 2 0,-3-3 0,0 5 0,3-1 0,-6 1 0,5-1 0,-5 1 0,6-1 0,-6 1 0,5-1 0,-5 1 0,3-1 0,-1 1 0,-2-1 0,6 0 0,-7 1 0,7-1 0,-3 1 0,0-1 0,3 1 0,-3-1 0,0 1 0,3-1 0,-6 1 0,6-1 0,-3 1 0,0-1 0,-1-4 0,1 4 0,-3-4 0,5 5 0,-5-1 0,6 4 0,-6-3 0,5 6 0,-1-2 0,2 3 0,-3-3 0,3 2 0,-3-2 0,4 3 0,-1 0 0,1 0 0,-1 0 0,1 0 0,-1 0 0,5 0 0,1 0 0,3-8 0,-3 6 0,3-9 0,-8 10 0,4-2 0,-5 3 0,1 0 0,-1 0 0,1 0 0,-1 0 0,1 0 0,0 0 0,-1 0 0,1 0 0,-1 0 0,1 0 0,-1 0 0,1 0 0,-1 0 0,1 0 0,-1 0 0,1 0 0,-1 0 0,1 0 0,-4 3 0,-1 1 0,-3 4 0,4-4 0,-3 3 0,2-3 0,-3 3 0,3-3 0,-2 3 0,3-3 0,-4 4 0,0-1 0,0 1 0,0-1 0,0 1 0,0 0 0,0-1 0,0 1 0,0-1 0,0 1 0,0-1 0,0 1 0,0-1 0,0 1 0,0-1 0,0 1 0,-4-4 0,3 3 0,-2-3 0,3 3 0,0 1 0,0 0 0,0-1 0,0 1 0,-3-1 0,2 1 0,-3-1 0,1 1 0,2-1 0,-2 5 0,3-4 0,0 4 0,-3-4 0,2 3 0,-3-2 0,4 2 0,-3 1 0,2-3 0,-3 2 0,4-3 0,0-1 0,-4 5 0,3-4 0,-2 4 0,3-5 0,0 1 0,0 0 0,0-1 0,0 1 0,0-1 0,0 1 0,0-1 0,0 1 0,0-1 0,0 1 0,0-1 0,0 1 0,0-1 0,0 1 0,0 0 0,0-1 0,0 1 0,0-1 0,0 1 0,0-1 0,3-3 0,1 3 0,4-6 0,-4 6 0,3-7 0,-3 7 0,3-3 0,1 1 0,-1-2 0,-2 0 0,1-2 0,-1 2 0,-1 1 0,2-3 0,-1 2 0,2-3 0,1 0 0,-1 0 0,1 0 0,-1 0 0,1 0 0,-1 0 0,1 0 0,-1 0 0,1 0 0,-1 0 0,1 0 0,4 0 0,0 0 0,5 0 0,0 0 0,-5 0 0,4 0 0,-8 0 0,4 0 0,-4 0 0,-4-3 0,-1 2 0,-3-3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16T02:03:33.26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59 23 24575,'-8'0'0,"1"0"0,-1 0 0,4-4 0,-3 3 0,3-2 0,-4 0 0,1 2 0,-1-2 0,4-1 0,-3 3 0,3-2 0,-3 3 0,-1 0 0,1 0 0,-1 0 0,-3 0 0,2 0 0,-3 0 0,5 3 0,-1-2 0,1 6 0,-1-3 0,1 0 0,2 3 0,-1-3 0,5 4 0,-2-1 0,3 1 0,0-1 0,0 1 0,0-1 0,0 1 0,0-1 0,0 1 0,0 0 0,3-1 0,-2 1 0,5-1 0,-5 1 0,6-1 0,-6 1 0,2-1 0,1-3 0,-4 3 0,7-3 0,-3 1 0,0 1 0,3-5 0,-6 6 0,6-6 0,-6 5 0,5-5 0,-5 6 0,6-6 0,-6 5 0,5-1 0,-2 2 0,1 1 0,1-1 0,-1 1 0,2-1 0,1 1 0,-1-1 0,-3 1 0,3-1 0,-3 1 0,0-1 0,3 1 0,-6 0 0,2-1 0,1 1 0,-4-1 0,4 1 0,-4-1 0,0 1 0,0-1 0,0 1 0,0-1 0,0 1 0,0-1 0,0 1 0,-4-4 0,0 0 0,-3-4 0,3 3 0,-3-2 0,3 2 0,-4-3 0,1 0 0,-1 0 0,1 0 0,-1 0 0,0 0 0,1 0 0,-1 0 0,1 0 0,-1 0 0,1 0 0,-1 0 0,1 0 0,-1 0 0,1 0 0,-1 0 0,1 0 0,-1 0 0,1 0 0,-1 0 0,0 0 0,1 0 0,-1 0 0,1 0 0,-1 0 0,4 0 0,1 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16T02:04:50.12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40 0 24575,'0'8'0,"-3"-4"0,2 3 0,-6-6 0,6 5 0,-5-5 0,1 2 0,1 1 0,-3-3 0,-1 2 0,0 0 0,-4 2 0,4 6 0,1-2 0,-1 2 0,0-3 0,1-1 0,-1 1 0,4-1 0,-3 1 0,3-1 0,-4 1 0,1 0 0,-1-1 0,1 1 0,-1-1 0,4 1 0,-3-1 0,3 1 0,-3-1 0,-1 1 0,1-1 0,2 1 0,-1-1 0,2 1 0,-4-4 0,4 3 0,-3-3 0,6 4 0,-5-4 0,5 2 0,-6-1 0,3 2 0,-4 1 0,4-1 0,-3-3 0,7 3 0,-7-6 0,6 6 0,-6-6 0,7 5 0,-7-2 0,3 4 0,-4-4 0,-4 3 0,4-3 0,-4 4 0,1 0 0,2 0 0,-2 0 0,3-1 0,1 1 0,-1-1 0,0-2 0,4 1 0,-2-5 0,5 6 0,-6-6 0,3 5 0,-4-1 0,4 2 0,-3 1 0,3-4 0,0 2 0,-3-5 0,6 6 0,-2-3 0,0 0 0,2 3 0,-6-6 0,6 6 0,-5-3 0,2 3 0,-1 1 0,-1-4 0,-3-1 0,4 1 0,-6-3 0,11 5 0,-7-5 0,3 6 0,0-3 0,-3 0 0,6 3 0,1-6 0,4 2 0,4-3 0,-1 0 0,1 0 0,-1 0 0,1 0 0,-1 0 0,1 0 0,-1 0 0,1 0 0,0 0 0,-1 0 0,1 0 0,-1 0 0,1 0 0,-1 0 0,1 0 0,-1 0 0,1 0 0,3 0 0,2 0 0,4-4 0,4 3 0,-3-2 0,8 3 0,-8-4 0,4 3 0,-6-6 0,1 6 0,-4-3 0,-2 4 0,-3 0 0,-1 0 0,1 0 0,-1 0 0,1 0 0,0 0 0,-1-3 0,1 2 0,-1-2 0,5 3 0,-4 0 0,8 0 0,-7 0 0,2 0 0,-3 0 0,-1 0 0,1 0 0,-1 0 0,1 0 0,-1 0 0,5 0 0,1 0 0,8 0 0,-3 0 0,3 0 0,-4 0 0,-4 0 0,2 0 0,-6 0 0,3 0 0,-5 0 0,1 0 0,-1 0 0,1 0 0,3 0 0,2 0 0,4 0 0,-1 0 0,1 0 0,0 0 0,-5 0 0,0 0 0,-5 0 0,1 0 0,0 0 0,-1 0 0,5 0 0,-4 0 0,4 0 0,-5 3 0,1 1 0,-1 0 0,1 0 0,-1-4 0,-2 3 0,-2-2 0,-3 2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16T01:52:50.463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18 0 24575,'0'3'0,"0"3"0,0 14 0,0-2 0,0 9 0,0-14 0,0 18 0,0-16 0,0 8 0,0-2 0,0-8 0,0 14 0,0-13 0,0 11 0,0-15 0,0 10 0,0-7 0,0 3 0,0 6 0,0 1 0,0 4 0,0-4 0,0 3 0,0-3 0,0 4 0,0 1 0,0-6 0,0 0 0,0-6 0,0 1 0,0 0 0,0-5 0,0 4 0,0-3 0,0 3 0,0 1 0,0 0 0,0-1 0,0 1 0,0 0 0,0-1 0,0 1 0,0 0 0,0 4 0,0-3 0,0 9 0,0-10 0,0 5 0,0-1 0,0-3 0,0 4 0,0-6 0,0 1 0,0 0 0,0-1 0,0 1 0,0-4 0,0 2 0,0-6 0,0 3 0,0-1 0,0-2 0,0 2 0,0-3 0,0 4 0,0-4 0,0 4 0,4-5 0,-4 1 0,4-1 0,-1-3 0,-2 3 0,2-3 0,-3 4 0,4-4 0,-3 3 0,2-3 0,-3 3 0,0 1 0,3 0 0,-2-1 0,2 1 0,1-4 0,-3 3 0,2-3 0,-3 3 0,0 1 0,0-1 0,0 1 0,0-1 0,0 1 0,0-1 0,0 5 0,0-3 0,0 2 0,0-3 0,0-1 0,0 1 0,0-1 0,0 5 0,0-3 0,0 2 0,0-3 0,0 3 0,0 2 0,0 4 0,0-1 0,0-3 0,0 3 0,0-4 0,0 1 0,0 2 0,-4-2 0,3 0 0,-2-2 0,3 1 0,0 1 0,0 3 0,-4-3 0,3-2 0,-2-3 0,3 0 0,0-1 0,-3-3 0,2 3 0,-2-3 0,3 4 0,0-1 0,-4-3 0,3 3 0,-2-3 0,3 4 0,0-1 0,0 1 0,0 3 0,0-2 0,0 3 0,0-1 0,0-2 0,-3 2 0,2 1 0,-3-3 0,4 2 0,0 1 0,0-4 0,0 4 0,0-5 0,0 1 0,0 0 0,0-1 0,-3 1 0,2-1 0,-2 1 0,3-1 0,0 5 0,0-4 0,0 4 0,0 0 0,0-4 0,0 4 0,0-1 0,0 2 0,0 0 0,0 2 0,0-2 0,-4 8 0,3-3 0,-3 4 0,4-1 0,0-3 0,0 8 0,0-3 0,0 4 0,0 1 0,0-1 0,0-4 0,0 3 0,0-3 0,0 5 0,0-1 0,0 0 0,0 1 0,0-5 0,0 3 0,0-3 0,0-1 0,0 0 0,0-10 0,0 4 0,0-7 0,0 6 0,0-6 0,0 2 0,0-3 0,0-1 0,0 1 0,0 0 0,0-1 0,0 1 0,3-1 0,-2 5 0,2 0 0,-3 1 0,0 3 0,0-8 0,0 4 0,0-5 0,0 1 0,0-1 0,0 1 0,0-4 0,0-1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16T02:04:59.54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6 1 24575,'8'0'0,"-1"0"0,1 0 0,-1 0 0,-2 3 0,-2 1 0,-3 4 0,-3-4 0,-2-1 0,-2-3 0,-1 0 0,1 0 0,-1 0 0,1 0 0,-1 0 0,1 0 0,-1 0 0,1 0 0,-1 0 0,7 0 0,5 0 0,5 0 0,2 0 0,-4 0 0,1 0 0,-1 0 0,1 0 0,-1 0 0,-2 3 0,-2 2 0,-3 2 0,3 1 0,-2-1 0,2 1 0,-3-1 0,0 1 0,0-1 0,4-2 0,-3 1 0,2-2 0,-3 4 0,3 0 0,-2-1 0,2 1 0,1-1 0,-3 1 0,2-1 0,0 1 0,-2-1 0,6-3 0,-6 3 0,2-3 0,0 1 0,-2 1 0,3-2 0,-1 1 0,-2 1 0,2-2 0,1 4 0,-4 0 0,4-1 0,-1 1 0,-2-1 0,6-3 0,-7 3 0,7-3 0,-6 4 0,6-1 0,-7 1 0,4-1 0,-1 1 0,-2-1 0,2 1 0,1 0 0,0-1 0,0 1 0,3-1 0,-6 1 0,5-4 0,-5 3 0,3-3 0,-1 3 0,1-3 0,4 3 0,-1-6 0,-3 6 0,3-3 0,-3 3 0,0 1 0,3-1 0,-6 1 0,6-4 0,-7 3 0,7-3 0,-6 4 0,6-1 0,-6 1 0,2-1 0,-3 1 0,3-4 0,-2-1 0,2-3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16T02:05:15.95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0'0'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16T16:03:42.33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0'7'0,"4"-3"0,-4 3 0,7-6 0,-6 6 0,2-3 0,1 0 0,-4 3 0,7-3 0,-6 3 0,6 1 0,-6 0 0,5-4 0,-5 2 0,2-1 0,1-1 0,-3 3 0,2-3 0,0 3 0,-2 1 0,2-1 0,1-2 0,-3 1 0,5-2 0,-5 4 0,6-1 0,-3 1 0,0 0 0,3-4 0,-6-1 0,2-3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30T16:17:50.749"/>
    </inkml:context>
    <inkml:brush xml:id="br0">
      <inkml:brushProperty name="width" value="0.05" units="cm"/>
      <inkml:brushProperty name="height" value="0.3" units="cm"/>
      <inkml:brushProperty name="color" value="#33CCFF"/>
      <inkml:brushProperty name="inkEffects" value="pencil"/>
    </inkml:brush>
  </inkml:definitions>
  <inkml:trace contextRef="#ctx0" brushRef="#br0">0 0 16383,'0'0'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30T16:17:59.813"/>
    </inkml:context>
    <inkml:brush xml:id="br0">
      <inkml:brushProperty name="width" value="0.05" units="cm"/>
      <inkml:brushProperty name="height" value="0.3" units="cm"/>
      <inkml:brushProperty name="color" value="#33CCFF"/>
      <inkml:brushProperty name="inkEffects" value="pencil"/>
    </inkml:brush>
  </inkml:definitions>
  <inkml:trace contextRef="#ctx0" brushRef="#br0">1 1 16383,'0'8'0,"3"-1"0,-2 1 0,6 0 0,-3 0 0,4 0 0,-4-1 0,3 1 0,-6 0 0,3 0 0,-1 0 0,-2 3 0,6 11 0,-6-7 0,2 7 0,1-4 0,-3-8 0,2 9 0,-3-12 0,0 1 0,4 0 0,-4 0 0,4 0 0,-4-1 0,3 8 0,-2-5 0,3 5 0,-4-8 0,0 1 0,0 0 0,0 0 0,0 3 0,0-2 0,0 2 0,0-3 0,0-4 0,0 0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30T16:20:05.403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10 0 24575,'0'8'0,"0"4"0,0 1 0,0 5 0,0 4 0,0 1 0,0 6 0,0-1 0,0 1 0,0-1 0,0 1 0,0-1 0,0 0 0,0 1 0,0-6 0,-4 5 0,3-5 0,-3 6 0,4-1 0,0-5 0,0 5 0,0-10 0,0 4 0,0-8 0,0-2 0,0-5 0,0 5 0,0-3 0,0 3 0,0-4 0,0 0 0,0 0 0,0-1 0,0 1 0,0 0 0,0 0 0,0 0 0,0-1 0,0 1 0,0 0 0,0 0 0,0 0 0,0-1 0,0 1 0,0 0 0,0 0 0,0 0 0,0 0 0,0-1 0,3 5 0,-2-3 0,3 7 0,0-7 0,-3 8 0,2-9 0,1 9 0,-3-9 0,3 9 0,-1-8 0,-2 7 0,2-3 0,-3 4 0,4 0 0,-3 1 0,3-1 0,-4-4 0,0 3 0,0-7 0,0 3 0,0 0 0,0-3 0,0 7 0,0-7 0,0 7 0,0-7 0,0 3 0,0 0 0,0-3 0,0 7 0,0-7 0,0 7 0,0-7 0,0 8 0,0-9 0,0 9 0,0-9 0,0 5 0,0-1 0,0 1 0,0 0 0,0 3 0,0-7 0,0 3 0,0-4 0,0-1 0,0 5 0,0-3 0,0 3 0,0-4 0,0 0 0,0 0 0,0 0 0,0-1 0,0 1 0,0 0 0,0 0 0,0 0 0,4-1 0,-4 1 0,4 0 0,-4 0 0,0 0 0,0-1 0,3 1 0,-2 0 0,3 0 0,-4 0 0,3-1 0,-2 1 0,3 0 0,-4 4 0,0-3 0,0 7 0,3-7 0,-2 7 0,2-7 0,-3 7 0,0-7 0,0 7 0,0-3 0,0 5 0,0-5 0,0 3 0,0-7 0,0 3 0,0 0 0,0-3 0,0 3 0,0-4 0,0-1 0,0 5 0,0-3 0,0 8 0,0-9 0,4 9 0,-3-9 0,3 4 0,-4-4 0,0 0 0,0 0 0,0 0 0,0 0 0,0-1 0,0 1 0,0 0 0,0 0 0,0 0 0,0-1 0,0 1 0,0 0 0,0 0 0,0 0 0,0-1 0,0 1 0,0 0 0,0 0 0,0 0 0,0 4 0,0-4 0,0 4 0,0 0 0,0-3 0,0 8 0,0-9 0,0 4 0,0 0 0,0-3 0,0 3 0,0-4 0,0 4 0,0-3 0,0 3 0,0 0 0,0-3 0,0 7 0,0-7 0,0 3 0,0 0 0,0-3 0,0 3 0,0-4 0,0 0 0,0 4 0,0-4 0,0 9 0,0-8 0,0 3 0,0-5 0,0 5 0,0-3 0,0 3 0,0-4 0,0 0 0,0 0 0,0-1 0,0 5 0,0-3 0,-3 3 0,2-4 0,-3 0 0,4 0 0,0 0 0,0-1 0,0 1 0,-3 0 0,2 0 0,-3 0 0,4-1 0,0 1 0,0 0 0,0 0 0,0 0 0,0-1 0,0 1 0,0 0 0,-3 0 0,2 0 0,-2-1 0,3 1 0,0 0 0,0 0 0,0 0 0,0-1 0,0 1 0,0 0 0,0 0 0,0 0 0,0-1 0,0 1 0,0 0 0,0 0 0,0 0 0,0 0 0,-4-4 0,3 3 0,-2-3 0,3 4 0,0 0 0,0 0 0,0-1 0,0 1 0,0 0 0,0 0 0,3-4 0,2 0 0,2-4 0,1 3 0,0-2 0,0 2 0,0-3 0,-1 0 0,-2 0 0,-2 0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30T16:20:09.719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0 2 24575,'8'0'0,"0"0"0,0 0 0,-1 0 0,1 0 0,0 0 0,0 0 0,0 0 0,-1 0 0,1 0 0,0 0 0,0 0 0,0 0 0,-1 0 0,1 0 0,0 0 0,0 0 0,0 0 0,-1 0 0,1 0 0,0 0 0,0 0 0,0 0 0,-1 0 0,1 0 0,0 0 0,0 0 0,0 0 0,0 0 0,-1 0 0,1 0 0,0 0 0,0 0 0,0 0 0,-1 0 0,1 0 0,0 0 0,0 0 0,0 0 0,-1 0 0,1 0 0,0 0 0,0 0 0,4 0 0,-3 0 0,3 0 0,-5 0 0,1 4 0,0-3 0,0 2 0,0-3 0,0 0 0,-1 0 0,1 0 0,0 0 0,0 0 0,0 4 0,-1-4 0,1 4 0,0-4 0,0 0 0,0 0 0,-1 0 0,1 0 0,0 0 0,0 0 0,0 0 0,-1 0 0,1 0 0,0 0 0,4 0 0,-3 3 0,3-2 0,-4 3 0,-1-4 0,1 0 0,0 0 0,0 0 0,0 0 0,0 0 0,-1 0 0,1 0 0,0 0 0,0 0 0,0 0 0,-1 0 0,1 0 0,0 0 0,0 0 0,0 0 0,-1 0 0,1 0 0,0 0 0,0 0 0,0 0 0,4 0 0,-4 0 0,9 0 0,-8 0 0,3 0 0,-5 0 0,1 0 0,0 0 0,0 0 0,0 0 0,-1 0 0,1 0 0,4 0 0,-3 0 0,7 0 0,-7 0 0,3 0 0,-4 0 0,0 0 0,0 0 0,-1 0 0,1 0 0,0 0 0,0 0 0,0 0 0,-1 0 0,1 0 0,0 0 0,0 0 0,0 0 0,-1 0 0,1 0 0,0 0 0,0-4 0,0 3 0,-1-2 0,1 3 0,0 0 0,0 0 0,0 0 0,-1 0 0,1 0 0,0 0 0,0 0 0,0 0 0,0 0 0,-1 0 0,1 0 0,0 0 0,0 0 0,0 0 0,-4-8 0,-1 6 0,-3-5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30T16:20:28.221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65 1 24575,'0'8'0,"0"-1"0,-8 2 0,6-1 0,-5 0 0,7 0 0,0-1 0,-4 1 0,3 0 0,-2 0 0,-1 0 0,3-1 0,-2 1 0,3 0 0,0 0 0,-3 0 0,2-1 0,-3 1 0,4 0 0,0 0 0,0 0 0,0-1 0,0 1 0,0 0 0,0 0 0,0 0 0,0-1 0,0 1 0,0 0 0,0 0 0,0 0 0,0-1 0,0 1 0,0 0 0,-3 0 0,2 4 0,-3-3 0,4 7 0,0-7 0,0 7 0,0-7 0,0 7 0,0-7 0,0 7 0,0-7 0,0 3 0,0-4 0,0 4 0,0-3 0,0 3 0,0-4 0,0 4 0,0-4 0,0 4 0,0-4 0,0 0 0,0 0 0,0 0 0,-3-4 0,2 3 0,-2-3 0,3 4 0,0 0 0,0 0 0,-4-4 0,3 0 0,-2-4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30T16:20:29.192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0 1 24575,'0'0'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30T16:20:34.428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1 1 24575,'8'0'0,"-1"0"0,1 0 0,0 0 0,4 0 0,-3 0 0,3 0 0,0 0 0,-3 0 0,3 0 0,-4 0 0,-1 0 0,1 0 0,0 0 0,0 0 0,0 0 0,-1 0 0,1 0 0,0 0 0,0 0 0,0 0 0,-1 0 0,1 0 0,0 0 0,4 4 0,-3-3 0,7 6 0,-7-6 0,3 7 0,0-8 0,-3 4 0,3-1 0,-4-2 0,-4 6 0,3-2 0,-3 2 0,1 1 0,2 0 0,-6 0 0,2 0 0,-3-1 0,0 1 0,0 0 0,0 0 0,0 0 0,0-1 0,0 1 0,0 0 0,0 0 0,0 0 0,-3-1 0,2 1 0,-6-3 0,6 1 0,-6-1 0,3-1 0,-4 3 0,0-3 0,0 1 0,0 2 0,1-6 0,-1 6 0,0-3 0,0 0 0,0 3 0,1-6 0,-1 6 0,0-3 0,0 1 0,4 2 0,-3-7 0,2 4 0,-2-1 0,-1-2 0,0 3 0,4-1 0,-3-2 0,2 2 0,-2-3 0,-1 4 0,0 0 0,0 1 0,0-2 0,1-3 0,2 4 0,-2-4 0,3 4 0,-4-4 0,0 3 0,1-2 0,-1 3 0,3-1 0,2 2 0,6-1 0,-2 3 0,6-3 0,-6 4 0,6-4 0,-3 3 0,1-2 0,2 2 0,-3 1 0,0 0 0,3-4 0,-2 3 0,2-2 0,1 2 0,0 1 0,0 0 0,0-4 0,-4 3 0,3-6 0,-3 6 0,4-3 0,0 4 0,0 0 0,-1-4 0,-2 3 0,2-6 0,-6 6 0,6-6 0,-3 2 0,4-3 0,0 4 0,-1 0 0,1 4 0,4-4 0,1 4 0,0-4 0,4 1 0,-9 2 0,4-3 0,-4 0 0,0 0 0,-4-4 0,0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16T01:53:59.122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0 0 24575,'8'0'0,"-1"0"0,1 0 0,-1 0 0,10 0 0,-4 0 0,5 0 0,-3 0 0,3 0 0,-4 0 0,6 0 0,-7 0 0,3 0 0,-3 0 0,3 0 0,-4 0 0,1 0 0,-1 0 0,-5 4 0,5-4 0,-4 7 0,4-6 0,-5 2 0,1 1 0,0-4 0,-1 7 0,1-6 0,-1 6 0,1-3 0,-1 3 0,-3 1 0,3-4 0,-6 3 0,6-3 0,-3 4 0,0-1 0,-1 1 0,-3-1 0,0 1 0,0-1 0,4-3 0,-3 3 0,2-3 0,0 4 0,1-4 0,4 3 0,-1-3 0,1 3 0,0 5 0,0-3 0,0 6 0,0-2 0,0 4 0,0-1 0,1 1 0,-1 0 0,-3-1 0,2-3 0,-6 3 0,5-8 0,-5 4 0,3-5 0,-4 1 0,0-1 0,0 5 0,0-3 0,3 2 0,-2-3 0,2-1 0,-3 1 0,0-1 0,0 1 0,0-1 0,0 1 0,3-1 0,-2 1 0,3 0 0,-4-1 0,0 1 0,0-1 0,0 1 0,0-1 0,0 1 0,0-1 0,0 1 0,0-1 0,0 1 0,0-7 0,0-5 0,0-9 0,0-3 0,0 3 0,3-2 0,2 2 0,0-4 0,2 1 0,-3 3 0,1-2 0,2 2 0,-6-4 0,6 5 0,-6-4 0,2 7 0,0-2 0,-2-1 0,6 4 0,-6-4 0,6 4 0,-7 1 0,7-1 0,-3 1 0,0-1 0,3 1 0,-6-5 0,6 4 0,-6-8 0,6 3 0,-7-3 0,8-1 0,-3 0 0,3 5 0,-1 3 0,1-1 0,0 0 0,4 1 0,1-2 0,0 10 0,-1-3 0,-5 4 0,1 0 0,-1 0 0,1 0 0,-1 0 0,1 0 0,-1 0 0,1 0 0,-1 0 0,1 0 0,-1 0 0,1 0 0,0 0 0,-1 0 0,1 0 0,-1 0 0,1 0 0,-1 0 0,1 0 0,-1 0 0,1 0 0,-4 0 0,-1 0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30T16:21:25.202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1 1 24575,'8'0'0,"-1"0"0,1 0 0,0 0 0,0 0 0,0 0 0,-1 0 0,5 0 0,-3 0 0,8 0 0,-9 0 0,4 0 0,-4 0 0,0 0 0,0 0 0,0 0 0,-1 0 0,1 0 0,0 0 0,0 0 0,0 0 0,-1 0 0,1 0 0,0 0 0,0 0 0,0 0 0,-1 0 0,1 0 0,4 0 0,-3 0 0,3 0 0,-4 0 0,0 0 0,0 0 0,-1 0 0,1 0 0,0 0 0,0 0 0,0 0 0,-1 0 0,1 3 0,0-2 0,0 3 0,0-4 0,-1 0 0,1 0 0,0 0 0,0 0 0,0 0 0,-1 0 0,1 0 0,0 0 0,0 0 0,0 0 0,-1 0 0,1 0 0,0 0 0,0 0 0,0 0 0,-1 0 0,1 0 0,0 0 0,0 0 0,0 0 0,0 0 0,-1 0 0,1 0 0,0 0 0,0 0 0,0 3 0,-1-2 0,5 6 0,-3-6 0,3 3 0,-4-4 0,0 0 0,0 0 0,-1 0 0,1 0 0,0 0 0,0 0 0,0 0 0,-1 0 0,5 0 0,-3 0 0,8 0 0,-9 0 0,4 0 0,-4 4 0,0-3 0,0 2 0,0-3 0,-1 0 0,1 0 0,0 0 0,0 0 0,0 0 0,-1 0 0,1 0 0,4 0 0,1 0 0,0 0 0,4 0 0,-8 0 0,3 0 0,-5 0 0,1 0 0,0 0 0,0 0 0,0 0 0,-1 0 0,1 0 0,0 0 0,4 0 0,-3 0 0,3 0 0,-4 0 0,0 0 0,-1 0 0,1 0 0,0 0 0,0 0 0,0 0 0,-1 0 0,1 0 0,0 0 0,0 0 0,0 0 0,-1 0 0,1 0 0,0 0 0,0 0 0,0 0 0,-1 0 0,1 0 0,0 0 0,0 0 0,0 0 0,-1 0 0,1 0 0,0 0 0,0 0 0,0 0 0,-1 0 0,1 0 0,0 0 0,0 0 0,0 0 0,-1 0 0,1 0 0,0 0 0,0 0 0,0 0 0,4 0 0,-3 0 0,7 0 0,-7 0 0,3 0 0,-5 0 0,1 0 0,-3 0 0,-2 0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0-12T19:08:18.29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19'0'0,"7"0"0,9 0 0,-11 0 0,-1 0 0,-6 0 0,-5 0 0,7 0 0,-12 0 0,2 0 0,9 0 0,18 0 0,17 0 0,6 0 0,-22 0 0,-16 0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0-12T19:08:36.59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0 24575,'17'0'0,"5"0"0,11 0 0,5 0 0,-1 0 0,-6 0 0,-8 0 0,-6 0 0,-2 0 0,6 0 0,4-4 0,2-1 0,-3-1 0,-8 2 0,-7 3 0,-6 1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0-12T19:08:40.79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50 24575,'4'-9'0,"1"2"0,4 0 0,2 4 0,2 2 0,-2 1 0,0 0 0,0 0 0,1 0 0,-3 0 0,-2 0 0,4 0 0,8 0 0,13 0 0,8 0 0,3-5 0,-9-1 0,-12 0 0,-2 1 0,8 5 0,-12 0 0,7 0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0-12T19:09:18.39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9'0'0,"0"0"0,-2 0 0,0 0 0,1 0 0,1 0 0,0 1 0,0 1 0,-2 0 0,0 1 0,1 1 0,2 1 0,4 5 0,-4-3 0,4 2 0,-2-4 0,5 4 0,5 2 0,-2 1 0,-1-1 0,-4-4 0,-3 1 0,-1 0 0,1 2 0,-4-2 0,3 1 0,-2-1 0,1 2 0,0-3 0,-2-2 0,0-2 0,4 0 0,2 2 0,2 2 0,2 2 0,1 1 0,2 1 0,1-1 0,-2-1 0,-3-2 0,2-1 0,5 3 0,4 1 0,6 1 0,4 2 0,-2-3 0,-5 0 0,-6-2 0,-7-1 0,-2 1 0,1-1 0,3 3 0,-2-3 0,-4-2 0,-3-1 0,-2 1 0,4 0 0,9 4 0,3-2 0,1 1 0,-1 1 0,-7-2 0,-5-1 0,-3-2 0,1 1 0,4 1 0,7-1 0,4 2 0,7 0 0,3 3 0,4 0 0,1-3 0,13 3 0,-26-7 0,8 1 0,-23-2 0,8 1 0,2 2 0,-4 0 0,-7-3 0,-2 1 0,6-3 0,6 0 0,3 0 0,-1 0 0,-2 0 0,0 0 0,-5 0 0,-2 0 0,-1 2 0,3 1 0,2-1 0,0 1 0,-4-3 0,-4 0 0,2 0 0,9 0 0,6 0 0,-1 0 0,-7 0 0,-1 0 0,6 0 0,8 0 0,0 0 0,-9 0 0,-5 0 0,1 0 0,5 0 0,-2 0 0,-9 0 0,-9 0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0-12T19:08:43.86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12'0'0,"2"0"0,-2 0 0,-4 0 0,-2 0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0-12T19:08:46.72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24'0'0,"3"0"0,2 0 0,1 0 0,-13 0 0,1 0 0,-5 0 0,1 0 0,0 0 0,-2 0 0,3 0 0,0 0 0,2 0 0,0 0 0,-6 0 0,-2 0 0,-5 0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0-12T19:08:53.66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0'0'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0-12T19:08:55.42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37 24575,'2'-14'0,"2"1"0,9 8 0,9 1 0,10 4 0,4 0 0,-6 0 0,-7 0 0,-6 0 0,0 0 0,7 0 0,5 0 0,-10 0 0,0 0 0,-2 0 0,6 0 0,-6 0 0,0 0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0-12T19:09:24.32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58 24575,'2'-9'0,"2"4"0,4 1 0,10 4 0,12 0 0,9 0 0,0 0 0,-8 0 0,-4 0 0,-1 0 0,-9 0 0,2 0 0,-10-4 0,9-2 0,9-3 0,10-1 0,-13 5 0,-2 0 0,-17 5 0,-2 0 0,-1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16T01:55:28.358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0 1 24575,'5'7'0,"1"1"0,-1-1 0,-1 1 0,2-4 0,-5 3 0,6-3 0,-6 3 0,5 1 0,-1-1 0,6 8 0,-6-6 0,5 5 0,-6-6 0,3-1 0,-2 1 0,1-1 0,-2 1 0,1-1 0,1 1 0,-2-1 0,1 1 0,1 0 0,-5-1 0,6 1 0,-3-4 0,0 2 0,3-1 0,-6 2 0,6-3 0,-3 3 0,0-3 0,3 4 0,-3-4 0,0 3 0,3-3 0,-3 3 0,3-2 0,-2 1 0,1-2 0,-2 1 0,4-2 0,0-3 0,-1 0 0,1 0 0,-1 0 0,1 0 0,-1 3 0,1 2 0,-1-1 0,1 2 0,-1-1 0,1-1 0,-1-1 0,1 1 0,-1 0 0,1 3 0,0-3 0,-1 3 0,1-6 0,-1 6 0,1-3 0,-1 0 0,1-1 0,-4 1 0,3 0 0,-7 3 0,7 1 0,-6 0 0,6-4 0,-6 2 0,5-5 0,-5 6 0,6-3 0,-3 0 0,0 3 0,3-6 0,-3 6 0,4-3 0,-1 3 0,1 1 0,-1-1 0,1 1 0,-1-1 0,1 1 0,-1-1 0,1 1 0,-1 0 0,1-1 0,4 1 0,-4 0 0,4 0 0,-1-1 0,-2 1 0,7 0 0,-4 0 0,1 0 0,2 1 0,-2 2 0,4-2 0,-1 7 0,1-6 0,-4 5 0,3-5 0,-7 5 0,7-5 0,-7 5 0,3-6 0,-4 3 0,0-1 0,-1-2 0,1 3 0,0-5 0,0 5 0,-1-4 0,1 4 0,0-5 0,3 1 0,-2 4 0,3-3 0,-4 3 0,-1-5 0,1 5 0,0-7 0,4 6 0,-4-7 0,4 4 0,-5 0 0,1-1 0,0 1 0,-1-1 0,1 1 0,-1-4 0,5-1 0,-3 5 0,6-3 0,-5 11 0,5-7 0,-2 7 0,4-7 0,5 8 0,-4-8 0,3 8 0,-4-4 0,4 0 0,-3 3 0,4-3 0,-1 1 0,2 2 0,4-1 0,-4 2 0,3 1 0,-3-4 0,-1 2 0,0-6 0,-5 6 0,-1-7 0,1 3 0,0-4 0,-1 4 0,1-2 0,5 2 0,-5 0 0,10-2 0,-5 7 0,6-7 0,-1 7 0,-4-11 0,3 7 0,-3-4 0,0 4 0,3 1 0,-3 3 0,-1-7 0,0 3 0,-6-1 0,1-3 0,0 3 0,-5-4 0,0 0 0,-4-1 0,-1 1 0,1-1 0,-1 1 0,1-4 0,-1 3 0,1-6 0,-1 5 0,1-5 0,-1 3 0,-2-1 0,1-2 0,-2 5 0,4-5 0,-1 6 0,1-3 0,4 4 0,0 0 0,10 1 0,-4-1 0,8 5 0,-8-3 0,8 7 0,-8-8 0,8 9 0,-8-9 0,8 4 0,-8-1 0,4-2 0,-1 2 0,-3 1 0,8-3 0,-8 2 0,9-3 0,-5 0 0,1-1 0,3 5 0,-8-3 0,8 3 0,-8-5 0,8 2 0,-3 2 0,0-2 0,3 3 0,-3-4 0,-1 0 0,5 4 0,-9-3 0,3 2 0,-4-3 0,-5-1 0,4 0 0,-7 0 0,2-1 0,1 1 0,-4 0 0,4 0 0,-5-4 0,5 3 0,-3-6 0,6 6 0,-6-2 0,7 3 0,-8 0 0,8-4 0,-4 3 0,5-2 0,-4 3 0,2 0 0,-6 0 0,7 0 0,-8 0 0,4-1 0,-5 1 0,1-4 0,-1 0 0,1-4 0,-1 3 0,1 1 0,0 4 0,3-4 0,-2 2 0,6 3 0,-2 0 0,8 3 0,-3 0 0,9-2 0,-10 6 0,10-10 0,-9 5 0,8-2 0,-3 5 0,-1 0 0,0 2 0,-1-6 0,-7 2 0,7 0 0,-9-3 0,1 3 0,2-4 0,-6 0 0,7 0 0,-8 0 0,4-1 0,-1 1 0,2 0 0,4-3 0,-1-1 0,-3-1 0,3 2 0,-4 3 0,5 0 0,-4-3 0,-2 2 0,-3-7 0,-1 4 0,1-4 0,3 0 0,-2 3 0,3-2 0,-1 2 0,-2-3 0,6 0 0,3 4 0,0-3 0,8 3 0,-8 0 0,8-3 0,-8 3 0,8-4 0,-8 4 0,4-4 0,-6 4 0,1-4 0,0 0 0,-5 0 0,0 0 0,-4 0 0,-1 0 0,1 0 0,-1 0 0,1 0 0,3 0 0,2 0 0,4 0 0,-1 0 0,6 0 0,-4 0 0,3 4 0,-8 0 0,2 1 0,-2-2 0,0 0 0,2 2 0,-6 3 0,2-1 0,-3-2 0,0-2 0,-1-3 0,5 0 0,-4 3 0,8-2 0,-3 6 0,3-6 0,1 7 0,0-8 0,-1 4 0,-3 0 0,3 0 0,-4 0 0,5 0 0,-4-4 0,-2 0 0,-3 0 0,-1 0 0,5 0 0,0 0 0,5 0 0,5 0 0,0 0 0,1 4 0,3 1 0,-12 0 0,2-1 0,-4-4 0,-3 0 0,2 0 0,-3 0 0,-4 0 0,-1 0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0-12T19:10:21.71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43 24575,'29'0'0,"5"-5"0,7-1 0,1 0 0,-7 1 0,-9 5 0,-4 0 0,1-2 0,5-3 0,3-1 0,-3 1 0,-9 3 0,-6 2 0,-3 0 0,4 0 0,-4 0 0,6 0 0,-11 0 0,6 0 0,-5 0 0,1 0 0,-2 0 0,-3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16T01:55:47.210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0 1 24575,'0'7'0,"0"1"0,0-1 0,0 1 0,0 0 0,0-1 0,0 5 0,0-4 0,0 8 0,0-4 0,0 1 0,0 3 0,0-4 0,0 1 0,0 3 0,0-8 0,0 8 0,0-8 0,0 4 0,0-4 0,0-1 0,0 1 0,0 3 0,0-2 0,0 2 0,0-3 0,0 0 0,0-1 0,0 1 0,0-1 0,0 1 0,0-1 0,0 1 0,0-1 0,4 1 0,-4-1 0,7 1 0,-6 3 0,6-2 0,-6 7 0,6-4 0,-6 1 0,6 3 0,-6-4 0,6 1 0,-6-2 0,2 1 0,1 1 0,-3-1 0,6 4 0,-6-7 0,3 6 0,0-2 0,-4-1 0,4 4 0,-4-7 0,4 6 0,-3-2 0,6 0 0,-6-2 0,2-3 0,0-1 0,-2 1 0,3-1 0,-4 1 0,0-1 0,0-2 0,0-2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16T01:55:52.466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1 0 24575,'7'0'0,"1"0"0,-1 0 0,1 0 0,0 0 0,-1 0 0,1 0 0,-1 0 0,1 0 0,3 0 0,2 0 0,4 0 0,-5 0 0,4 0 0,-8 0 0,8 0 0,-7 0 0,2 0 0,-3 0 0,-1 0 0,1 0 0,-1 0 0,1 0 0,0 0 0,-1 0 0,1 0 0,-1 0 0,1 0 0,-1 0 0,1 0 0,-1 0 0,1 0 0,-1 0 0,1 0 0,-1 0 0,5 0 0,-3 0 0,2 0 0,1 4 0,-4 0 0,4 1 0,-5-2 0,1-3 0,0 0 0,-1 0 0,1 3 0,-1 1 0,1 4 0,-1 0 0,1-1 0,-1 1 0,1-4 0,-4 3 0,3-3 0,-6 3 0,2 1 0,-3-1 0,0 1 0,0-1 0,0 1 0,0-1 0,0 1 0,0 0 0,-3-1 0,2 1 0,-6-1 0,3 1 0,0-1 0,-3 1 0,3-1 0,-4 1 0,1-4 0,2 3 0,-1-3 0,2 3 0,-1 1 0,-1-1 0,2 1 0,-4 0 0,0-4 0,4 2 0,-2-1 0,1-1 0,-2 3 0,-1-3 0,1 0 0,-1 3 0,1-3 0,-1 0 0,1 3 0,-1-3 0,1 3 0,-1 1 0,0-4 0,4 3 0,-2-6 0,1 2 0,1 0 0,-2-2 0,1 3 0,-2-1 0,-1-2 0,1 5 0,-1-5 0,1 6 0,-1-6 0,4 5 0,-3-5 0,3 3 0,0-1 0,-3-2 0,-1 2 0,-1-3 0,-6 4 0,6-3 0,-2 3 0,3-1 0,0 1 0,1 4 0,6-4 0,2-1 0,6-3 0,5 0 0,1 0 0,3 0 0,6 0 0,-4 0 0,8 0 0,-8 0 0,3 0 0,-4 0 0,-4 0 0,-2 0 0,-3 0 0,-1 0 0,1 0 0,-1 0 0,1 0 0,0 0 0,-1 0 0,5 0 0,-4 0 0,8 0 0,-3 4 0,3 0 0,1 5 0,0-5 0,-5 4 0,4-8 0,-8 4 0,8-1 0,-7-2 0,2 6 0,-3-6 0,-1 6 0,1-6 0,-1 2 0,1 0 0,-1-2 0,1 6 0,0-6 0,-4 6 0,2-7 0,-5 7 0,6-6 0,-6 6 0,5-3 0,-1 3 0,-1 1 0,3-4 0,-3 3 0,0-3 0,3 3 0,-7 1 0,7 0 0,-6-1 0,6 1 0,-6-1 0,2 1 0,-3-1 0,0 1 0,0-1 0,0 1 0,0-1 0,0 1 0,0-1 0,0 1 0,0 0 0,-3-1 0,-2-3 0,1 3 0,-3-6 0,3 2 0,0 0 0,-3-2 0,3 3 0,0-1 0,-3-2 0,3 6 0,-3-7 0,-1 7 0,1-6 0,-1 2 0,0-3 0,1 4 0,-1-4 0,1 4 0,-1-4 0,-3 0 0,2 0 0,-2 0 0,-1 4 0,3-4 0,-2 4 0,3-4 0,1 0 0,-1 0 0,1 0 0,-1 0 0,1 0 0,-1 0 0,-4 0 0,4 3 0,-8-2 0,4 3 0,-1-4 0,-3 3 0,8-2 0,-8 3 0,8-4 0,-4 0 0,0 4 0,0-3 0,-5 2 0,0 1 0,5-3 0,-4 3 0,3-1 0,-3-2 0,-1 3 0,4-1 0,-2-2 0,6 3 0,-2-4 0,3 0 0,4 3 0,-3-2 0,6 2 0,-2-3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16T01:55:59.763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0 0 24575,'8'0'0,"0"0"0,-1 0 0,1 0 0,-1 0 0,1 0 0,-1 0 0,1 0 0,3 0 0,-2 0 0,3 0 0,-5 0 0,1 0 0,-1 0 0,1 0 0,-1 0 0,1 0 0,-1 0 0,1 0 0,-1 0 0,1 0 0,3 0 0,-2 0 0,3 4 0,-5-4 0,1 7 0,-1-6 0,1 6 0,-1-6 0,1 5 0,-1-2 0,1 1 0,-4 1 0,3-5 0,-6 6 0,2-3 0,0 0 0,-2 3 0,3-3 0,-4 4 0,0-1 0,0 1 0,0-1 0,0 1 0,0-1 0,0 1 0,0-1 0,0 1 0,0-1 0,0 1 0,0 0 0,-4-1 0,3 1 0,-5-1 0,5 1 0,-6-1 0,6 1 0,-5-4 0,5 3 0,-6-7 0,6 7 0,-5-3 0,1 4 0,1-1 0,-3-2 0,7 1 0,-7-5 0,6 6 0,-6-6 0,7 5 0,-4-1 0,1-1 0,2 2 0,-6-5 0,3 3 0,-3-4 0,-5 0 0,3 3 0,-2 1 0,-1 0 0,4 3 0,-4-6 0,5 6 0,-1-7 0,-4 4 0,4-4 0,-4 3 0,11-2 0,2 2 0,7-3 0,-1 0 0,1 0 0,-1 0 0,1 0 0,3 0 0,2 0 0,4 0 0,-5 0 0,4 0 0,-7 0 0,2 0 0,-3 0 0,3 0 0,-2 0 0,7 0 0,-8 0 0,8 0 0,-8 0 0,8 0 0,-7 0 0,6 0 0,-6 0 0,2 0 0,-3 0 0,0 0 0,-1 0 0,1 0 0,-1 0 0,1 0 0,-1 0 0,1 0 0,-1 0 0,1 0 0,-1 0 0,-2 0 0,-2 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16T01:57:07.30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0 24575,'0'0'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16T01:53:37.308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1 0 24575,'0'8'0,"0"0"0,3-4 0,-2 2 0,6-5 0,-7 6 0,7-6 0,-3 5 0,1-1 0,1 2 0,-2 1 0,4-1 0,-4 1 0,3-4 0,-6 3 0,5-3 0,-1 3 0,-1 1 0,2-4 0,-1 3 0,-1-3 0,3 0 0,-7 3 0,7-3 0,-3 4 0,4-1 0,-4 1 0,3-4 0,-3 3 0,0-3 0,3 3 0,-3 1 0,3-1 0,-2 1 0,1-1 0,-1-2 0,-1 1 0,2-1 0,-1 2 0,2 1 0,-3-1 0,3 1 0,-3-4 0,4 3 0,-1-3 0,-3 3 0,3 1 0,-3-1 0,4 1 0,-1-1 0,1 1 0,-1-1 0,5 1 0,-3 4 0,7-3 0,-7 3 0,2-4 0,-3-1 0,-1 1 0,1 0 0,-1-4 0,-2 2 0,-2-5 0,-3 3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/>
            </a:lvl1pPr>
          </a:lstStyle>
          <a:p>
            <a:endParaRPr lang="en-US" altLang="ja-JP"/>
          </a:p>
        </p:txBody>
      </p:sp>
      <p:sp>
        <p:nvSpPr>
          <p:cNvPr id="4249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/>
            </a:lvl1pPr>
          </a:lstStyle>
          <a:p>
            <a:fld id="{D57929ED-14EF-4B4A-99B4-0F13FA161F0B}" type="datetime1">
              <a:rPr lang="en-US" altLang="ja-JP" smtClean="0"/>
              <a:t>11/5/25</a:t>
            </a:fld>
            <a:endParaRPr lang="en-US" altLang="ja-JP"/>
          </a:p>
        </p:txBody>
      </p:sp>
      <p:sp>
        <p:nvSpPr>
          <p:cNvPr id="675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49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noProof="0"/>
              <a:t>Click to edit Master text styles</a:t>
            </a:r>
          </a:p>
          <a:p>
            <a:pPr lvl="1"/>
            <a:r>
              <a:rPr lang="en-US" altLang="ja-JP" noProof="0"/>
              <a:t>Second level</a:t>
            </a:r>
          </a:p>
          <a:p>
            <a:pPr lvl="2"/>
            <a:r>
              <a:rPr lang="en-US" altLang="ja-JP" noProof="0"/>
              <a:t>Third level</a:t>
            </a:r>
          </a:p>
          <a:p>
            <a:pPr lvl="3"/>
            <a:r>
              <a:rPr lang="en-US" altLang="ja-JP" noProof="0"/>
              <a:t>Fourth level</a:t>
            </a:r>
          </a:p>
          <a:p>
            <a:pPr lvl="4"/>
            <a:r>
              <a:rPr lang="en-US" altLang="ja-JP" noProof="0"/>
              <a:t>Fifth level</a:t>
            </a:r>
          </a:p>
        </p:txBody>
      </p:sp>
      <p:sp>
        <p:nvSpPr>
          <p:cNvPr id="4249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/>
            </a:lvl1pPr>
          </a:lstStyle>
          <a:p>
            <a:r>
              <a:rPr lang="en-US" altLang="ja-JP"/>
              <a:t>UK</a:t>
            </a:r>
          </a:p>
        </p:txBody>
      </p:sp>
      <p:sp>
        <p:nvSpPr>
          <p:cNvPr id="4249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/>
            </a:lvl1pPr>
          </a:lstStyle>
          <a:p>
            <a:fld id="{5CE9BDCB-5CAA-49EC-9E4A-6583A6516652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904108745"/>
      </p:ext>
    </p:extLst>
  </p:cSld>
  <p:clrMap bg1="lt1" tx1="dk1" bg2="lt2" tx2="dk2" accent1="accent1" accent2="accent2" accent3="accent3" accent4="accent4" accent5="accent5" accent6="accent6" hlink="hlink" folHlink="folHlink"/>
  <p:hf hd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D57929ED-14EF-4B4A-99B4-0F13FA161F0B}" type="datetime1">
              <a:rPr lang="en-US" altLang="ja-JP" smtClean="0"/>
              <a:t>11/5/25</a:t>
            </a:fld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 altLang="ja-JP"/>
              <a:t>UK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E9BDCB-5CAA-49EC-9E4A-6583A6516652}" type="slidenum">
              <a:rPr lang="ja-JP" altLang="en-US" smtClean="0"/>
              <a:pPr/>
              <a:t>7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3705677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D57929ED-14EF-4B4A-99B4-0F13FA161F0B}" type="datetime1">
              <a:rPr lang="en-US" altLang="ja-JP" smtClean="0"/>
              <a:t>11/5/25</a:t>
            </a:fld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 altLang="ja-JP"/>
              <a:t>UK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E9BDCB-5CAA-49EC-9E4A-6583A6516652}" type="slidenum">
              <a:rPr lang="ja-JP" altLang="en-US" smtClean="0"/>
              <a:pPr/>
              <a:t>12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3378812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F8F51B78-4F64-44B1-B462-6B1CCB41C14F}" type="datetime1">
              <a:rPr lang="en-US" altLang="ja-JP" smtClean="0"/>
              <a:pPr/>
              <a:t>11/5/25</a:t>
            </a:fld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 altLang="ja-JP"/>
              <a:t>UK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E9BDCB-5CAA-49EC-9E4A-6583A6516652}" type="slidenum">
              <a:rPr lang="ja-JP" altLang="en-US" smtClean="0"/>
              <a:pPr/>
              <a:t>16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9055266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D57929ED-14EF-4B4A-99B4-0F13FA161F0B}" type="datetime1">
              <a:rPr lang="en-US" altLang="ja-JP" smtClean="0"/>
              <a:t>11/5/25</a:t>
            </a:fld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 altLang="ja-JP"/>
              <a:t>UK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E9BDCB-5CAA-49EC-9E4A-6583A6516652}" type="slidenum">
              <a:rPr lang="ja-JP" altLang="en-US" smtClean="0"/>
              <a:pPr/>
              <a:t>17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4468472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1B6EB9-2501-9647-95A0-3A1B85B6DC1D}" type="datetime1">
              <a:rPr lang="en-US" smtClean="0"/>
              <a:t>11/5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K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D1C081-7054-0D4D-AE01-FCE04A767401}" type="datetime1">
              <a:rPr lang="en-US" smtClean="0"/>
              <a:t>11/5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K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6F81B4-AADA-1D47-AF14-7AD9C96FDB63}" type="datetime1">
              <a:rPr lang="en-US" smtClean="0"/>
              <a:t>11/5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K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EACD02-4E9E-D24B-82EC-129A2C86E7E7}" type="datetime1">
              <a:rPr lang="en-US" smtClean="0"/>
              <a:t>11/5/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K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4426" name="Rectangle 42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600200"/>
            <a:ext cx="8229600" cy="18288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altLang="zh-TW"/>
              <a:t>Click to edit Master title style</a:t>
            </a:r>
          </a:p>
        </p:txBody>
      </p:sp>
      <p:sp>
        <p:nvSpPr>
          <p:cNvPr id="784427" name="Rectangle 4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600"/>
            </a:lvl1pPr>
          </a:lstStyle>
          <a:p>
            <a:r>
              <a:rPr lang="en-US" altLang="zh-TW"/>
              <a:t>Click to edit Master subtitle style</a:t>
            </a:r>
          </a:p>
        </p:txBody>
      </p:sp>
      <p:sp>
        <p:nvSpPr>
          <p:cNvPr id="44" name="Rectangle 4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33DC098-32D1-CC4C-8FB3-04833A9B5D59}" type="datetime1">
              <a:rPr lang="en-US" altLang="zh-TW" smtClean="0"/>
              <a:t>11/5/25</a:t>
            </a:fld>
            <a:endParaRPr lang="en-US" altLang="zh-TW"/>
          </a:p>
        </p:txBody>
      </p:sp>
      <p:sp>
        <p:nvSpPr>
          <p:cNvPr id="4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/>
              <a:t>UK</a:t>
            </a:r>
          </a:p>
        </p:txBody>
      </p:sp>
      <p:sp>
        <p:nvSpPr>
          <p:cNvPr id="46" name="Rectangle 4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defRPr>
                <a:solidFill>
                  <a:schemeClr val="tx1"/>
                </a:solidFill>
              </a:defRPr>
            </a:lvl1pPr>
          </a:lstStyle>
          <a:p>
            <a:r>
              <a:rPr lang="en-US" altLang="zh-TW" dirty="0"/>
              <a:t> </a:t>
            </a:r>
            <a:fld id="{DE0E6A09-9520-40B9-8127-9A75E1F2DC99}" type="slidenum">
              <a:rPr lang="en-US" altLang="zh-TW"/>
              <a:pPr/>
              <a:t>‹#›</a:t>
            </a:fld>
            <a:endParaRPr lang="en-US" altLang="zh-TW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ai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12CA05-CD20-B94A-A9CC-2D371971D534}" type="datetime1">
              <a:rPr lang="en-US" altLang="zh-TW" smtClean="0"/>
              <a:t>11/5/25</a:t>
            </a:fld>
            <a:endParaRPr lang="en-US" altLang="zh-TW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TW"/>
              <a:t>UK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7CF07C-F59F-5C4E-B037-DC70AE953F61}" type="datetime1">
              <a:rPr lang="en-US" altLang="zh-TW" smtClean="0"/>
              <a:t>11/5/25</a:t>
            </a:fld>
            <a:endParaRPr lang="en-US" altLang="zh-TW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TW"/>
              <a:t>UK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4982BD-C9F0-E240-B1AD-51CD5B7C533A}" type="datetime1">
              <a:rPr lang="en-US" altLang="zh-TW" smtClean="0"/>
              <a:t>11/5/25</a:t>
            </a:fld>
            <a:endParaRPr lang="en-US" altLang="zh-TW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TW"/>
              <a:t>UK</a:t>
            </a:r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  <a:p>
            <a:endParaRPr lang="en-US" altLang="zh-TW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5C8038-0B51-F24A-8EBF-1F2C36E0BA45}" type="datetime1">
              <a:rPr lang="en-US" altLang="zh-TW" smtClean="0"/>
              <a:t>11/5/25</a:t>
            </a:fld>
            <a:endParaRPr lang="en-US" altLang="zh-TW"/>
          </a:p>
        </p:txBody>
      </p:sp>
      <p:sp>
        <p:nvSpPr>
          <p:cNvPr id="8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TW"/>
              <a:t>UK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222A56-1E59-D54E-B36D-257017640C1E}" type="datetime1">
              <a:rPr lang="en-US" altLang="zh-TW" smtClean="0"/>
              <a:t>11/5/25</a:t>
            </a:fld>
            <a:endParaRPr lang="en-US" altLang="zh-TW"/>
          </a:p>
        </p:txBody>
      </p:sp>
      <p:sp>
        <p:nvSpPr>
          <p:cNvPr id="4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TW"/>
              <a:t>UK</a:t>
            </a:r>
          </a:p>
        </p:txBody>
      </p:sp>
      <p:sp>
        <p:nvSpPr>
          <p:cNvPr id="5" name="Rectangle 4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400800" y="6096000"/>
            <a:ext cx="2514600" cy="533400"/>
          </a:xfrm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  <a:p>
            <a:r>
              <a:rPr lang="en-US" altLang="zh-TW" dirty="0"/>
              <a:t>                                                   #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3553623-2D7F-3249-A968-08DF645D6B16}" type="datetime1">
              <a:rPr lang="en-US" altLang="zh-TW" smtClean="0"/>
              <a:t>11/5/25</a:t>
            </a:fld>
            <a:endParaRPr lang="en-US" altLang="zh-TW"/>
          </a:p>
        </p:txBody>
      </p:sp>
      <p:sp>
        <p:nvSpPr>
          <p:cNvPr id="3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TW"/>
              <a:t>UK</a:t>
            </a:r>
          </a:p>
        </p:txBody>
      </p:sp>
      <p:sp>
        <p:nvSpPr>
          <p:cNvPr id="4" name="Rectangle 4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29400" y="6172200"/>
            <a:ext cx="2514600" cy="533400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  </a:t>
            </a:r>
          </a:p>
          <a:p>
            <a:endParaRPr lang="en-US" altLang="zh-TW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57CA0A-6BC8-7C46-9473-4356FE12804E}" type="datetime1">
              <a:rPr lang="en-US" smtClean="0"/>
              <a:t>11/5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K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686544-B6FF-6448-9E6C-31F94FA94494}" type="datetime1">
              <a:rPr lang="en-US" altLang="zh-TW" smtClean="0"/>
              <a:t>11/5/25</a:t>
            </a:fld>
            <a:endParaRPr lang="en-US" altLang="zh-TW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TW"/>
              <a:t>UK</a:t>
            </a:r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DWF 2007,  page </a:t>
            </a:r>
            <a:fld id="{F286D538-F070-442C-8870-92EC31855D54}" type="slidenum">
              <a:rPr lang="en-US"/>
              <a:pPr/>
              <a:t>‹#›</a:t>
            </a:fld>
            <a:endParaRPr lang="en-US"/>
          </a:p>
          <a:p>
            <a:endParaRPr lang="en-US" altLang="zh-TW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28D7F6-C45F-E844-893C-76B5236DC179}" type="datetime1">
              <a:rPr lang="en-US" altLang="zh-TW" smtClean="0"/>
              <a:t>11/5/25</a:t>
            </a:fld>
            <a:endParaRPr lang="en-US" altLang="zh-TW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TW"/>
              <a:t>UK</a:t>
            </a:r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DWF 2007,  page </a:t>
            </a:r>
            <a:fld id="{65B5AD78-21B6-42C9-916E-62852F9F423E}" type="slidenum">
              <a:rPr lang="en-US"/>
              <a:pPr/>
              <a:t>‹#›</a:t>
            </a:fld>
            <a:endParaRPr lang="en-US"/>
          </a:p>
          <a:p>
            <a:endParaRPr lang="en-US" altLang="zh-TW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EDF41A-8FDD-884E-A1B8-D56B9706F70D}" type="datetime1">
              <a:rPr lang="en-US" altLang="zh-TW" smtClean="0"/>
              <a:t>11/5/25</a:t>
            </a:fld>
            <a:endParaRPr lang="en-US" altLang="zh-TW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TW"/>
              <a:t>UK</a:t>
            </a:r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DWF 2007,  page </a:t>
            </a:r>
            <a:fld id="{82C4ABA6-FB50-4500-A2CA-D5C469EDCF15}" type="slidenum">
              <a:rPr lang="en-US"/>
              <a:pPr/>
              <a:t>‹#›</a:t>
            </a:fld>
            <a:endParaRPr lang="en-US"/>
          </a:p>
          <a:p>
            <a:endParaRPr lang="en-US" altLang="zh-TW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7769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7769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12BD92-5E70-A042-806B-102DD1EE254F}" type="datetime1">
              <a:rPr lang="en-US" altLang="zh-TW" smtClean="0"/>
              <a:t>11/5/25</a:t>
            </a:fld>
            <a:endParaRPr lang="en-US" altLang="zh-TW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TW"/>
              <a:t>UK</a:t>
            </a:r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DWF 2007,  page </a:t>
            </a:r>
            <a:fld id="{7554B51B-196E-4949-A920-867E83EF591F}" type="slidenum">
              <a:rPr lang="en-US"/>
              <a:pPr/>
              <a:t>‹#›</a:t>
            </a:fld>
            <a:endParaRPr lang="en-US"/>
          </a:p>
          <a:p>
            <a:endParaRPr lang="en-US" altLang="zh-TW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5240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8655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66ABE5-2816-E241-8E52-79505B5C5BEA}" type="datetime1">
              <a:rPr lang="en-US" altLang="zh-TW" smtClean="0"/>
              <a:t>11/5/25</a:t>
            </a:fld>
            <a:endParaRPr lang="en-US" altLang="zh-TW"/>
          </a:p>
        </p:txBody>
      </p:sp>
      <p:sp>
        <p:nvSpPr>
          <p:cNvPr id="7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TW"/>
              <a:t>UK</a:t>
            </a:r>
          </a:p>
        </p:txBody>
      </p:sp>
      <p:sp>
        <p:nvSpPr>
          <p:cNvPr id="8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DWF 2007,  page </a:t>
            </a:r>
            <a:fld id="{50CEA16A-C6DE-4F2E-98B9-F269BC922253}" type="slidenum">
              <a:rPr lang="en-US"/>
              <a:pPr/>
              <a:t>‹#›</a:t>
            </a:fld>
            <a:endParaRPr lang="en-US"/>
          </a:p>
          <a:p>
            <a:endParaRPr lang="en-US" altLang="zh-TW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CCB017-684E-6747-98E3-BF573D73A6A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2599214-FDAA-034D-B73E-C6728A73276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964A460-443F-DE4C-BAD3-0FF070652C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C57718-9F9A-C74B-8606-CC618C44E541}" type="datetime1">
              <a:rPr lang="en-US" smtClean="0"/>
              <a:t>11/5/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CAA0EB-C759-744E-9FF8-EAF5735A2C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K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7D27EA-1EE7-074D-B21A-616D6C7E5C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DD5DC7-7F51-F148-9487-FA5E6C94AD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055801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C68C1C-6CDB-564C-8173-D852401444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28839F-14AF-FD45-81FB-EC953D38039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759E80-A68C-4E44-94D1-58775912B8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FD8E84-7242-F44C-AA61-6EAA0D3CC937}" type="datetime1">
              <a:rPr lang="en-US" smtClean="0"/>
              <a:t>11/5/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6925D0-94B0-6A47-B9A1-B555411D28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K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31937FD-1FDA-9F4E-BAB6-58EFD1BC18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DD5DC7-7F51-F148-9487-FA5E6C94AD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84125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57B773-7D34-A340-BA42-196BF52664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F9B954D-9587-B849-915E-A61BD115011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9EFDF63-7AE7-664E-81A3-D439665B3B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4FF2B0-17E6-8140-B83E-FF7DA1628CA0}" type="datetime1">
              <a:rPr lang="en-US" smtClean="0"/>
              <a:t>11/5/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98F5C1C-0648-F449-9F9F-CE3B765085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K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56C818-4D0F-DF41-AD50-27BBD5E167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DD5DC7-7F51-F148-9487-FA5E6C94AD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795376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86741E-6893-454B-8A71-F718BBF22C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B24A8C-7F9F-6348-B149-ADA7FCD3906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90922F2-EAC3-FE4E-BE0E-0903C371FB7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C1C59BA-72E9-1441-8C65-BE8C136EF3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C18675-CED3-A94C-9846-A81B0AD241EF}" type="datetime1">
              <a:rPr lang="en-US" smtClean="0"/>
              <a:t>11/5/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8BDE4DE-B3AA-7E43-8A3B-9C829E4E53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K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5D6A52E-89B7-B241-BEAA-6D71C8F555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DD5DC7-7F51-F148-9487-FA5E6C94AD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05958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E80D26-5482-5247-8EDF-C1397289BA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FA8E81-A690-BD46-BA68-9797F65E10B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512BC04-2C49-7742-85A0-D405CF2E7A5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C2D9560-1C6E-824A-9CA6-238F237C243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FA3C43B-441C-6F47-A3A9-FD6398DA546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BE3AA63-A961-8E4B-895E-D96A9904F4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68C5E6-EFE5-1E48-AA6F-326B56951A69}" type="datetime1">
              <a:rPr lang="en-US" smtClean="0"/>
              <a:t>11/5/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AC5D5AD-539A-444F-A4CB-B0897B6A13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K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2EB2D38-51B7-E348-9810-BB73E59AEC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DD5DC7-7F51-F148-9487-FA5E6C94AD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60496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60D7F-D5ED-9243-898B-9E302582E75C}" type="datetime1">
              <a:rPr lang="en-US" smtClean="0"/>
              <a:t>11/5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K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76C6DA-4B88-EF47-8AD4-09A93DCECD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611AC91-7581-694F-A028-FAF1BA820F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49DC8B-D8DC-C540-AEDF-E276D6873630}" type="datetime1">
              <a:rPr lang="en-US" smtClean="0"/>
              <a:t>11/5/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8ED88A4-74B1-7B41-9C87-6E55DAAB20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K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05E8F05-2090-C842-A466-7135C8489C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DD5DC7-7F51-F148-9487-FA5E6C94AD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952463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3B56355-7F5A-344C-90B0-92049FCADC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12780C-EA0B-1F4C-8A68-5918FCE9A67D}" type="datetime1">
              <a:rPr lang="en-US" smtClean="0"/>
              <a:t>11/5/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F0BFC00-1CBA-1143-B428-0CAD9E0A64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K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60DB1F1-75BC-024B-AAD5-C4B50855CC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DD5DC7-7F51-F148-9487-FA5E6C94AD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068669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8FAB0A-DC37-1F43-951E-2194023B51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DE6F24-BCCC-9346-BF3F-A2A8C5BAD8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21C5DC3-4B44-8746-84F4-207D1E2AF5F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25131D4-3D9E-EC43-903A-0D706B3193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BCEE7-3E16-D645-94E6-3311C6CA5CBE}" type="datetime1">
              <a:rPr lang="en-US" smtClean="0"/>
              <a:t>11/5/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3C7C768-5B23-7841-9C63-06773D867D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K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18900BE-13CF-644A-8768-C878601B8D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DD5DC7-7F51-F148-9487-FA5E6C94AD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290704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8DE754-58FE-D04D-BB8E-48013602A9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30F5C4F-709E-5749-9561-F3D9D5C5B12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483884A-1DE8-6244-8105-BFA0B966892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B5FF002-050E-7B48-9F2D-4F2809DBB9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798205-0E14-B643-A9A4-62345F0131A3}" type="datetime1">
              <a:rPr lang="en-US" smtClean="0"/>
              <a:t>11/5/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8030E79-4D84-5D48-B5AE-C964DF4666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K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80196DE-2DEB-7746-9B95-6D3A633E5B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DD5DC7-7F51-F148-9487-FA5E6C94AD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874547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E866AC-D81D-7C41-9492-FC4550D45C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94A24D5-6674-9C4A-AC27-D305847965F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CC9D4D-A5BB-A94B-A7E5-73604DF498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AED61-892A-7B4C-82EE-806AA12325C3}" type="datetime1">
              <a:rPr lang="en-US" smtClean="0"/>
              <a:t>11/5/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C7A4083-689A-D74D-B543-197D33B345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K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3F7F61-08E7-B943-82AE-10F46340F1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DD5DC7-7F51-F148-9487-FA5E6C94AD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160239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5E7CAA4-8EAE-AB40-A7EB-F65E1FA79C2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1ED2F2C-6C84-2942-848A-307B100C2D0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B0CD90-378A-4548-9E4C-4907E7CBD1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6EDE59-D4B6-A64A-B799-6A7F66D5A6D5}" type="datetime1">
              <a:rPr lang="en-US" smtClean="0"/>
              <a:t>11/5/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55301A-9D8D-F547-BBF8-12ACC1F2C0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K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4B681D-6D9C-E947-A2EA-E5B000991A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DD5DC7-7F51-F148-9487-FA5E6C94AD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09820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7BC47-B2AE-7F4B-94FE-282ED4220049}" type="datetime1">
              <a:rPr lang="en-US" smtClean="0"/>
              <a:t>11/5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K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0FF6E-BB52-4821-9808-D38EA79C02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8B8ECD-E6C7-364E-AD78-EDEFC4FDA527}" type="datetime1">
              <a:rPr lang="en-US" smtClean="0"/>
              <a:t>11/5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K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0FF6E-BB52-4821-9808-D38EA79C02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CADC6D-E288-4B48-AD28-211AD6A7669D}" type="datetime1">
              <a:rPr lang="en-US" smtClean="0"/>
              <a:t>11/5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K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0FF6E-BB52-4821-9808-D38EA79C02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0555D-5C87-8C45-90A8-544AFD47B52C}" type="datetime1">
              <a:rPr lang="en-US" smtClean="0"/>
              <a:t>11/5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K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0FF6E-BB52-4821-9808-D38EA79C02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381E9A-FDA1-7F4B-A927-1B95D00FF574}" type="datetime1">
              <a:rPr lang="en-US" smtClean="0"/>
              <a:t>11/5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K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245599-B46A-C140-A4A3-1FCC65766AF8}" type="datetime1">
              <a:rPr lang="en-US" smtClean="0"/>
              <a:t>11/5/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K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0FF6E-BB52-4821-9808-D38EA79C02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870440-51D4-D444-9BD4-12C39E355CCF}" type="datetime1">
              <a:rPr lang="en-US" smtClean="0"/>
              <a:t>11/5/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K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0FF6E-BB52-4821-9808-D38EA79C02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DD9E92-7CFB-1843-B2FC-40A7686F8E05}" type="datetime1">
              <a:rPr lang="en-US" smtClean="0"/>
              <a:t>11/5/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0FF6E-BB52-4821-9808-D38EA79C02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669CA3-657C-C745-8FF3-8E9D696B8AA2}" type="datetime1">
              <a:rPr lang="en-US" smtClean="0"/>
              <a:t>11/5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K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0FF6E-BB52-4821-9808-D38EA79C02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E2A926-B44A-E947-A8F4-B0F858B02EE2}" type="datetime1">
              <a:rPr lang="en-US" smtClean="0"/>
              <a:t>11/5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K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0FF6E-BB52-4821-9808-D38EA79C02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9752D-5E41-4747-99C3-1BF31ADFEC9F}" type="datetime1">
              <a:rPr lang="en-US" smtClean="0"/>
              <a:t>11/5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K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0FF6E-BB52-4821-9808-D38EA79C02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2BBDD9-AFFC-0A4E-8C67-2AC4D6284BC3}" type="datetime1">
              <a:rPr lang="en-US" smtClean="0"/>
              <a:t>11/5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K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0FF6E-BB52-4821-9808-D38EA79C02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DD284-0494-D14A-9940-88045283FD39}" type="datetime1">
              <a:rPr lang="en-US" smtClean="0"/>
              <a:t>11/5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K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71B73-03E0-4B9A-B17D-A90D994227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A5F50-06C7-9C42-B906-6BA32FC857F0}" type="datetime1">
              <a:rPr lang="en-US" smtClean="0"/>
              <a:t>11/5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K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71B73-03E0-4B9A-B17D-A90D994227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30C1B6-4C14-F849-9C0E-4BA7A86F7155}" type="datetime1">
              <a:rPr lang="en-US" smtClean="0"/>
              <a:t>11/5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K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71B73-03E0-4B9A-B17D-A90D994227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013AF5-46C9-9F45-B206-67CBE76FD9AC}" type="datetime1">
              <a:rPr lang="en-US" smtClean="0"/>
              <a:t>11/5/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K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E178EF-A543-004C-9CAD-7AC3E1F947A5}" type="datetime1">
              <a:rPr lang="en-US" smtClean="0"/>
              <a:t>11/5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K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71B73-03E0-4B9A-B17D-A90D994227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7A5D85-A6E6-F444-869F-19E3E3DE1595}" type="datetime1">
              <a:rPr lang="en-US" smtClean="0"/>
              <a:t>11/5/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K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71B73-03E0-4B9A-B17D-A90D994227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FC1B00-1ABA-7B4C-B54E-59F36AB76606}" type="datetime1">
              <a:rPr lang="en-US" smtClean="0"/>
              <a:t>11/5/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K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71B73-03E0-4B9A-B17D-A90D994227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9B9885-1EDC-E94A-8C84-45F1D485D074}" type="datetime1">
              <a:rPr lang="en-US" smtClean="0"/>
              <a:t>11/5/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71B73-03E0-4B9A-B17D-A90D994227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911664-43CC-504C-A4E2-BF0495C6D7CA}" type="datetime1">
              <a:rPr lang="en-US" smtClean="0"/>
              <a:t>11/5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K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71B73-03E0-4B9A-B17D-A90D994227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08DBE9-4632-4342-8184-45B67CF79AA7}" type="datetime1">
              <a:rPr lang="en-US" smtClean="0"/>
              <a:t>11/5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K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71B73-03E0-4B9A-B17D-A90D994227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EC6C1B-458F-6B4D-AE6A-33BE063C64B5}" type="datetime1">
              <a:rPr lang="en-US" smtClean="0"/>
              <a:t>11/5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K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71B73-03E0-4B9A-B17D-A90D994227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D3AE9C-62C9-DD40-B56A-871D64C04A66}" type="datetime1">
              <a:rPr lang="en-US" smtClean="0"/>
              <a:t>11/5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K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71B73-03E0-4B9A-B17D-A90D994227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448C75-ECE2-684D-B976-8171A76CF4F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1/5/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UK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30CB6A-7104-5B47-BBAB-102A26EA5CC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1/5/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UK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101F1-6EC0-B94C-9063-1951CDF51FB6}" type="datetime1">
              <a:rPr lang="en-US" smtClean="0"/>
              <a:t>11/5/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K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2BA255-1993-CF4D-B295-B61A0A5FF68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1/5/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UK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ED803-41CC-154C-80B4-43E649B0C02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1/5/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UK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EEE279-800D-3E4A-B622-5E2A02F4713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1/5/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UK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DFD0C-5FBD-274A-A756-943C2F1E60D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1/5/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UK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3AF43-B9AF-F043-8AE7-9A3C72C23A1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1/5/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U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B35E75-DFA1-8540-A952-BCDF7A261DB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1/5/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UK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44A6FE-EF59-0F42-BC30-CCD953DA0EB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1/5/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UK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167FC3-E418-CE49-97C5-631D72F5ACC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1/5/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UK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217072-62B6-C445-A48F-C6184FF237E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1/5/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UK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99BCB2-278D-844F-B034-954B79953F5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1/5/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UK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F4F338-38D3-5B4A-B325-16E3BC8A06CF}" type="datetime1">
              <a:rPr lang="en-US" smtClean="0"/>
              <a:t>11/5/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DD6F7F-988F-CA46-BA00-C4C110452389}" type="datetime1">
              <a:rPr lang="en-US" smtClean="0"/>
              <a:t>11/5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K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C2913C-0AF1-294C-BE7D-BC1411226D4E}" type="datetime1">
              <a:rPr lang="en-US" smtClean="0"/>
              <a:t>11/5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K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5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4.xml"/><Relationship Id="rId12" Type="http://schemas.openxmlformats.org/officeDocument/2006/relationships/slideLayout" Target="../slideLayouts/slideLayout69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slideLayout" Target="../slideLayouts/slideLayout63.xml"/><Relationship Id="rId11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57351E-9EF3-EF43-B625-5C1A8A3CCB52}" type="datetime1">
              <a:rPr lang="en-US" smtClean="0"/>
              <a:t>11/5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UK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7AF6CB-80D1-4A55-8E3D-410DB43DBC3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4" r:id="rId1"/>
    <p:sldLayoutId id="2147484035" r:id="rId2"/>
    <p:sldLayoutId id="2147484036" r:id="rId3"/>
    <p:sldLayoutId id="2147484037" r:id="rId4"/>
    <p:sldLayoutId id="2147484038" r:id="rId5"/>
    <p:sldLayoutId id="2147484039" r:id="rId6"/>
    <p:sldLayoutId id="2147484040" r:id="rId7"/>
    <p:sldLayoutId id="2147484041" r:id="rId8"/>
    <p:sldLayoutId id="2147484042" r:id="rId9"/>
    <p:sldLayoutId id="2147484043" r:id="rId10"/>
    <p:sldLayoutId id="2147484044" r:id="rId11"/>
    <p:sldLayoutId id="2147484045" r:id="rId12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shade val="57647"/>
                <a:invGamma/>
              </a:schemeClr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3402" name="Rectangle 4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/>
              <a:t>Click to edit Master title style</a:t>
            </a:r>
          </a:p>
        </p:txBody>
      </p:sp>
      <p:sp>
        <p:nvSpPr>
          <p:cNvPr id="783403" name="Rectangle 4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40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dirty="0"/>
              <a:t>Click to edit Master text styles</a:t>
            </a:r>
          </a:p>
          <a:p>
            <a:pPr lvl="1"/>
            <a:r>
              <a:rPr lang="en-US" altLang="zh-TW" dirty="0"/>
              <a:t>Second level</a:t>
            </a:r>
          </a:p>
          <a:p>
            <a:pPr lvl="2"/>
            <a:r>
              <a:rPr lang="en-US" altLang="zh-TW" dirty="0"/>
              <a:t>Third level</a:t>
            </a:r>
          </a:p>
          <a:p>
            <a:pPr lvl="3"/>
            <a:r>
              <a:rPr lang="en-US" altLang="zh-TW" dirty="0"/>
              <a:t>Fourth level</a:t>
            </a:r>
          </a:p>
          <a:p>
            <a:pPr lvl="4"/>
            <a:r>
              <a:rPr lang="en-US" altLang="zh-TW" dirty="0"/>
              <a:t>Fifth level</a:t>
            </a:r>
          </a:p>
        </p:txBody>
      </p:sp>
      <p:sp>
        <p:nvSpPr>
          <p:cNvPr id="783404" name="Rectangle 4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ea typeface="PMingLiU" pitchFamily="18" charset="-120"/>
              </a:defRPr>
            </a:lvl1pPr>
          </a:lstStyle>
          <a:p>
            <a:fld id="{F4A42BAE-CDC0-AC49-89C1-4F543961B13D}" type="datetime1">
              <a:rPr lang="en-US" altLang="zh-TW" smtClean="0"/>
              <a:t>11/5/25</a:t>
            </a:fld>
            <a:endParaRPr lang="en-US" altLang="zh-TW"/>
          </a:p>
        </p:txBody>
      </p:sp>
      <p:sp>
        <p:nvSpPr>
          <p:cNvPr id="783405" name="Rectangle 4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ea typeface="PMingLiU" pitchFamily="18" charset="-120"/>
              </a:defRPr>
            </a:lvl1pPr>
          </a:lstStyle>
          <a:p>
            <a:r>
              <a:rPr lang="en-US" altLang="zh-TW"/>
              <a:t>UK</a:t>
            </a:r>
          </a:p>
        </p:txBody>
      </p:sp>
      <p:sp>
        <p:nvSpPr>
          <p:cNvPr id="783406" name="Rectangle 4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29400" y="6324600"/>
            <a:ext cx="2514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ct val="30000"/>
              </a:spcBef>
              <a:defRPr sz="1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PMingLiU" pitchFamily="18" charset="-120"/>
              </a:defRPr>
            </a:lvl1pPr>
          </a:lstStyle>
          <a:p>
            <a:endParaRPr lang="en-US" dirty="0"/>
          </a:p>
          <a:p>
            <a:endParaRPr lang="en-US" altLang="zh-TW" dirty="0"/>
          </a:p>
        </p:txBody>
      </p:sp>
      <p:sp>
        <p:nvSpPr>
          <p:cNvPr id="783407" name="Text Box 47"/>
          <p:cNvSpPr txBox="1">
            <a:spLocks noChangeArrowheads="1"/>
          </p:cNvSpPr>
          <p:nvPr userDrawn="1"/>
        </p:nvSpPr>
        <p:spPr bwMode="auto">
          <a:xfrm>
            <a:off x="7070035" y="6325083"/>
            <a:ext cx="20574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ahoma" pitchFamily="34" charset="0"/>
              </a:rPr>
              <a:t>               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998" r:id="rId1"/>
    <p:sldLayoutId id="2147483952" r:id="rId2"/>
    <p:sldLayoutId id="2147483953" r:id="rId3"/>
    <p:sldLayoutId id="2147483954" r:id="rId4"/>
    <p:sldLayoutId id="2147483955" r:id="rId5"/>
    <p:sldLayoutId id="2147483956" r:id="rId6"/>
    <p:sldLayoutId id="2147483957" r:id="rId7"/>
    <p:sldLayoutId id="2147483958" r:id="rId8"/>
    <p:sldLayoutId id="2147483959" r:id="rId9"/>
    <p:sldLayoutId id="2147483960" r:id="rId10"/>
    <p:sldLayoutId id="2147483961" r:id="rId11"/>
    <p:sldLayoutId id="2147483962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0000"/>
        <a:buFont typeface="Wingdings" pitchFamily="2" charset="2"/>
        <a:buBlip>
          <a:blip r:embed="rId14"/>
        </a:buBlip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Blip>
          <a:blip r:embed="rId15"/>
        </a:buBlip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6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6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6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6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6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CF7C925-81F9-F34F-B056-E1C06E2E3E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414CAC7-A516-5945-A05C-626E532B327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80811A0-E2A2-A14C-916D-9C765E85A2F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541158-1AA7-E844-8775-195182EC5DD0}" type="datetime1">
              <a:rPr lang="en-US" smtClean="0"/>
              <a:t>11/5/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F70A5EC-4DA5-9643-B772-4C37E10C8BC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UK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EE54D11-86A4-124C-BD83-0B79A233990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DD5DC7-7F51-F148-9487-FA5E6C94AD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30551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08" r:id="rId1"/>
    <p:sldLayoutId id="2147484109" r:id="rId2"/>
    <p:sldLayoutId id="2147484110" r:id="rId3"/>
    <p:sldLayoutId id="2147484111" r:id="rId4"/>
    <p:sldLayoutId id="2147484112" r:id="rId5"/>
    <p:sldLayoutId id="2147484113" r:id="rId6"/>
    <p:sldLayoutId id="2147484114" r:id="rId7"/>
    <p:sldLayoutId id="2147484115" r:id="rId8"/>
    <p:sldLayoutId id="2147484116" r:id="rId9"/>
    <p:sldLayoutId id="2147484117" r:id="rId10"/>
    <p:sldLayoutId id="2147484118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B0E26B-4164-6E42-BA4C-9B686CC83D38}" type="datetime1">
              <a:rPr lang="en-US" smtClean="0"/>
              <a:t>11/5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UK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30FF6E-BB52-4821-9808-D38EA79C025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61" r:id="rId1"/>
    <p:sldLayoutId id="2147484062" r:id="rId2"/>
    <p:sldLayoutId id="2147484063" r:id="rId3"/>
    <p:sldLayoutId id="2147484064" r:id="rId4"/>
    <p:sldLayoutId id="2147484065" r:id="rId5"/>
    <p:sldLayoutId id="2147484066" r:id="rId6"/>
    <p:sldLayoutId id="2147484067" r:id="rId7"/>
    <p:sldLayoutId id="2147484068" r:id="rId8"/>
    <p:sldLayoutId id="2147484069" r:id="rId9"/>
    <p:sldLayoutId id="2147484070" r:id="rId10"/>
    <p:sldLayoutId id="2147484071" r:id="rId11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6F7710-6044-AA43-9B5B-68678F07096A}" type="datetime1">
              <a:rPr lang="en-US" smtClean="0"/>
              <a:t>11/5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UK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471B73-03E0-4B9A-B17D-A90D9942277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49" r:id="rId1"/>
    <p:sldLayoutId id="2147484050" r:id="rId2"/>
    <p:sldLayoutId id="2147484051" r:id="rId3"/>
    <p:sldLayoutId id="2147484052" r:id="rId4"/>
    <p:sldLayoutId id="2147484053" r:id="rId5"/>
    <p:sldLayoutId id="2147484054" r:id="rId6"/>
    <p:sldLayoutId id="2147484055" r:id="rId7"/>
    <p:sldLayoutId id="2147484056" r:id="rId8"/>
    <p:sldLayoutId id="2147484057" r:id="rId9"/>
    <p:sldLayoutId id="2147484058" r:id="rId10"/>
    <p:sldLayoutId id="2147484059" r:id="rId11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162DBF-4B27-F445-AB39-F4997988A1E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1/5/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UK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7AF6CB-80D1-4A55-8E3D-410DB43DBC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94" r:id="rId1"/>
    <p:sldLayoutId id="2147484095" r:id="rId2"/>
    <p:sldLayoutId id="2147484096" r:id="rId3"/>
    <p:sldLayoutId id="2147484097" r:id="rId4"/>
    <p:sldLayoutId id="2147484098" r:id="rId5"/>
    <p:sldLayoutId id="2147484099" r:id="rId6"/>
    <p:sldLayoutId id="2147484100" r:id="rId7"/>
    <p:sldLayoutId id="2147484101" r:id="rId8"/>
    <p:sldLayoutId id="2147484102" r:id="rId9"/>
    <p:sldLayoutId id="2147484103" r:id="rId10"/>
    <p:sldLayoutId id="2147484104" r:id="rId11"/>
    <p:sldLayoutId id="2147484105" r:id="rId12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26" Type="http://schemas.openxmlformats.org/officeDocument/2006/relationships/image" Target="../media/image86.png"/><Relationship Id="rId21" Type="http://schemas.openxmlformats.org/officeDocument/2006/relationships/customXml" Target="../ink/ink10.xml"/><Relationship Id="rId42" Type="http://schemas.openxmlformats.org/officeDocument/2006/relationships/customXml" Target="../ink/ink20.xml"/><Relationship Id="rId63" Type="http://schemas.openxmlformats.org/officeDocument/2006/relationships/image" Target="../media/image101.png"/><Relationship Id="rId68" Type="http://schemas.openxmlformats.org/officeDocument/2006/relationships/image" Target="../media/image51.emf"/><Relationship Id="rId84" Type="http://schemas.openxmlformats.org/officeDocument/2006/relationships/customXml" Target="../ink/ink37.xml"/><Relationship Id="rId89" Type="http://schemas.openxmlformats.org/officeDocument/2006/relationships/image" Target="../media/image111.png"/><Relationship Id="rId16" Type="http://schemas.openxmlformats.org/officeDocument/2006/relationships/image" Target="../media/image81.png"/><Relationship Id="rId11" Type="http://schemas.openxmlformats.org/officeDocument/2006/relationships/customXml" Target="../ink/ink5.xml"/><Relationship Id="rId32" Type="http://schemas.openxmlformats.org/officeDocument/2006/relationships/customXml" Target="../ink/ink16.xml"/><Relationship Id="rId37" Type="http://schemas.openxmlformats.org/officeDocument/2006/relationships/image" Target="../media/image91.png"/><Relationship Id="rId53" Type="http://schemas.openxmlformats.org/officeDocument/2006/relationships/image" Target="../media/image95.png"/><Relationship Id="rId58" Type="http://schemas.openxmlformats.org/officeDocument/2006/relationships/customXml" Target="../ink/ink26.xml"/><Relationship Id="rId74" Type="http://schemas.openxmlformats.org/officeDocument/2006/relationships/customXml" Target="../ink/ink32.xml"/><Relationship Id="rId79" Type="http://schemas.openxmlformats.org/officeDocument/2006/relationships/image" Target="../media/image106.png"/><Relationship Id="rId5" Type="http://schemas.openxmlformats.org/officeDocument/2006/relationships/customXml" Target="../ink/ink2.xml"/><Relationship Id="rId90" Type="http://schemas.openxmlformats.org/officeDocument/2006/relationships/customXml" Target="../ink/ink40.xml"/><Relationship Id="rId95" Type="http://schemas.openxmlformats.org/officeDocument/2006/relationships/image" Target="../media/image55.emf"/><Relationship Id="rId19" Type="http://schemas.openxmlformats.org/officeDocument/2006/relationships/customXml" Target="../ink/ink9.xml"/><Relationship Id="rId14" Type="http://schemas.openxmlformats.org/officeDocument/2006/relationships/image" Target="../media/image80.png"/><Relationship Id="rId22" Type="http://schemas.openxmlformats.org/officeDocument/2006/relationships/image" Target="../media/image84.png"/><Relationship Id="rId27" Type="http://schemas.openxmlformats.org/officeDocument/2006/relationships/customXml" Target="../ink/ink13.xml"/><Relationship Id="rId30" Type="http://schemas.openxmlformats.org/officeDocument/2006/relationships/image" Target="../media/image88.png"/><Relationship Id="rId35" Type="http://schemas.openxmlformats.org/officeDocument/2006/relationships/image" Target="../media/image90.png"/><Relationship Id="rId43" Type="http://schemas.openxmlformats.org/officeDocument/2006/relationships/image" Target="../media/image94.png"/><Relationship Id="rId48" Type="http://schemas.openxmlformats.org/officeDocument/2006/relationships/image" Target="../media/image97.png"/><Relationship Id="rId56" Type="http://schemas.openxmlformats.org/officeDocument/2006/relationships/customXml" Target="../ink/ink25.xml"/><Relationship Id="rId64" Type="http://schemas.openxmlformats.org/officeDocument/2006/relationships/customXml" Target="../ink/ink29.xml"/><Relationship Id="rId69" Type="http://schemas.openxmlformats.org/officeDocument/2006/relationships/customXml" Target="../ink/ink31.xml"/><Relationship Id="rId77" Type="http://schemas.openxmlformats.org/officeDocument/2006/relationships/image" Target="../media/image105.png"/><Relationship Id="rId8" Type="http://schemas.openxmlformats.org/officeDocument/2006/relationships/image" Target="../media/image770.png"/><Relationship Id="rId80" Type="http://schemas.openxmlformats.org/officeDocument/2006/relationships/customXml" Target="../ink/ink35.xml"/><Relationship Id="rId85" Type="http://schemas.openxmlformats.org/officeDocument/2006/relationships/image" Target="../media/image109.png"/><Relationship Id="rId93" Type="http://schemas.openxmlformats.org/officeDocument/2006/relationships/image" Target="../media/image53.emf"/><Relationship Id="rId12" Type="http://schemas.openxmlformats.org/officeDocument/2006/relationships/image" Target="../media/image790.png"/><Relationship Id="rId17" Type="http://schemas.openxmlformats.org/officeDocument/2006/relationships/customXml" Target="../ink/ink8.xml"/><Relationship Id="rId25" Type="http://schemas.openxmlformats.org/officeDocument/2006/relationships/customXml" Target="../ink/ink12.xml"/><Relationship Id="rId38" Type="http://schemas.openxmlformats.org/officeDocument/2006/relationships/customXml" Target="../ink/ink18.xml"/><Relationship Id="rId59" Type="http://schemas.openxmlformats.org/officeDocument/2006/relationships/image" Target="../media/image99.png"/><Relationship Id="rId67" Type="http://schemas.openxmlformats.org/officeDocument/2006/relationships/image" Target="../media/image103.png"/><Relationship Id="rId20" Type="http://schemas.openxmlformats.org/officeDocument/2006/relationships/image" Target="../media/image83.png"/><Relationship Id="rId41" Type="http://schemas.openxmlformats.org/officeDocument/2006/relationships/image" Target="../media/image93.png"/><Relationship Id="rId54" Type="http://schemas.openxmlformats.org/officeDocument/2006/relationships/customXml" Target="../ink/ink24.xml"/><Relationship Id="rId62" Type="http://schemas.openxmlformats.org/officeDocument/2006/relationships/customXml" Target="../ink/ink28.xml"/><Relationship Id="rId75" Type="http://schemas.openxmlformats.org/officeDocument/2006/relationships/image" Target="../media/image104.png"/><Relationship Id="rId83" Type="http://schemas.openxmlformats.org/officeDocument/2006/relationships/image" Target="../media/image108.png"/><Relationship Id="rId88" Type="http://schemas.openxmlformats.org/officeDocument/2006/relationships/customXml" Target="../ink/ink39.xml"/><Relationship Id="rId91" Type="http://schemas.openxmlformats.org/officeDocument/2006/relationships/image" Target="../media/image112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60.png"/><Relationship Id="rId15" Type="http://schemas.openxmlformats.org/officeDocument/2006/relationships/customXml" Target="../ink/ink7.xml"/><Relationship Id="rId23" Type="http://schemas.openxmlformats.org/officeDocument/2006/relationships/customXml" Target="../ink/ink11.xml"/><Relationship Id="rId28" Type="http://schemas.openxmlformats.org/officeDocument/2006/relationships/image" Target="../media/image87.png"/><Relationship Id="rId36" Type="http://schemas.openxmlformats.org/officeDocument/2006/relationships/customXml" Target="../ink/ink17.xml"/><Relationship Id="rId49" Type="http://schemas.openxmlformats.org/officeDocument/2006/relationships/image" Target="../media/image50.emf"/><Relationship Id="rId57" Type="http://schemas.openxmlformats.org/officeDocument/2006/relationships/image" Target="../media/image98.png"/><Relationship Id="rId10" Type="http://schemas.openxmlformats.org/officeDocument/2006/relationships/image" Target="../media/image780.png"/><Relationship Id="rId31" Type="http://schemas.openxmlformats.org/officeDocument/2006/relationships/customXml" Target="../ink/ink15.xml"/><Relationship Id="rId44" Type="http://schemas.openxmlformats.org/officeDocument/2006/relationships/customXml" Target="../ink/ink21.xml"/><Relationship Id="rId60" Type="http://schemas.openxmlformats.org/officeDocument/2006/relationships/customXml" Target="../ink/ink27.xml"/><Relationship Id="rId65" Type="http://schemas.openxmlformats.org/officeDocument/2006/relationships/image" Target="../media/image102.png"/><Relationship Id="rId73" Type="http://schemas.openxmlformats.org/officeDocument/2006/relationships/image" Target="../media/image89.png"/><Relationship Id="rId78" Type="http://schemas.openxmlformats.org/officeDocument/2006/relationships/customXml" Target="../ink/ink34.xml"/><Relationship Id="rId81" Type="http://schemas.openxmlformats.org/officeDocument/2006/relationships/image" Target="../media/image107.png"/><Relationship Id="rId86" Type="http://schemas.openxmlformats.org/officeDocument/2006/relationships/customXml" Target="../ink/ink38.xml"/><Relationship Id="rId94" Type="http://schemas.openxmlformats.org/officeDocument/2006/relationships/image" Target="../media/image54.emf"/><Relationship Id="rId4" Type="http://schemas.openxmlformats.org/officeDocument/2006/relationships/image" Target="../media/image750.png"/><Relationship Id="rId9" Type="http://schemas.openxmlformats.org/officeDocument/2006/relationships/customXml" Target="../ink/ink4.xml"/><Relationship Id="rId13" Type="http://schemas.openxmlformats.org/officeDocument/2006/relationships/customXml" Target="../ink/ink6.xml"/><Relationship Id="rId18" Type="http://schemas.openxmlformats.org/officeDocument/2006/relationships/image" Target="../media/image82.png"/><Relationship Id="rId39" Type="http://schemas.openxmlformats.org/officeDocument/2006/relationships/image" Target="../media/image92.png"/><Relationship Id="rId50" Type="http://schemas.openxmlformats.org/officeDocument/2006/relationships/customXml" Target="../ink/ink23.xml"/><Relationship Id="rId55" Type="http://schemas.openxmlformats.org/officeDocument/2006/relationships/image" Target="../media/image96.png"/><Relationship Id="rId76" Type="http://schemas.openxmlformats.org/officeDocument/2006/relationships/customXml" Target="../ink/ink33.xml"/><Relationship Id="rId7" Type="http://schemas.openxmlformats.org/officeDocument/2006/relationships/customXml" Target="../ink/ink3.xml"/><Relationship Id="rId92" Type="http://schemas.openxmlformats.org/officeDocument/2006/relationships/image" Target="../media/image52.emf"/><Relationship Id="rId2" Type="http://schemas.openxmlformats.org/officeDocument/2006/relationships/customXml" Target="../ink/ink1.xml"/><Relationship Id="rId29" Type="http://schemas.openxmlformats.org/officeDocument/2006/relationships/customXml" Target="../ink/ink14.xml"/><Relationship Id="rId24" Type="http://schemas.openxmlformats.org/officeDocument/2006/relationships/image" Target="../media/image85.png"/><Relationship Id="rId40" Type="http://schemas.openxmlformats.org/officeDocument/2006/relationships/customXml" Target="../ink/ink19.xml"/><Relationship Id="rId45" Type="http://schemas.openxmlformats.org/officeDocument/2006/relationships/customXml" Target="../ink/ink22.xml"/><Relationship Id="rId66" Type="http://schemas.openxmlformats.org/officeDocument/2006/relationships/customXml" Target="../ink/ink30.xml"/><Relationship Id="rId87" Type="http://schemas.openxmlformats.org/officeDocument/2006/relationships/image" Target="../media/image110.png"/><Relationship Id="rId61" Type="http://schemas.openxmlformats.org/officeDocument/2006/relationships/image" Target="../media/image100.png"/><Relationship Id="rId82" Type="http://schemas.openxmlformats.org/officeDocument/2006/relationships/customXml" Target="../ink/ink3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image" Target="../media/image114.png"/><Relationship Id="rId7" Type="http://schemas.openxmlformats.org/officeDocument/2006/relationships/image" Target="../media/image59.png"/><Relationship Id="rId12" Type="http://schemas.openxmlformats.org/officeDocument/2006/relationships/image" Target="../media/image64.emf"/><Relationship Id="rId2" Type="http://schemas.openxmlformats.org/officeDocument/2006/relationships/image" Target="../media/image113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8.emf"/><Relationship Id="rId11" Type="http://schemas.openxmlformats.org/officeDocument/2006/relationships/image" Target="../media/image63.emf"/><Relationship Id="rId5" Type="http://schemas.openxmlformats.org/officeDocument/2006/relationships/image" Target="../media/image57.emf"/><Relationship Id="rId10" Type="http://schemas.openxmlformats.org/officeDocument/2006/relationships/image" Target="../media/image62.emf"/><Relationship Id="rId4" Type="http://schemas.openxmlformats.org/officeDocument/2006/relationships/image" Target="../media/image56.emf"/><Relationship Id="rId9" Type="http://schemas.openxmlformats.org/officeDocument/2006/relationships/image" Target="../media/image61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67.emf"/><Relationship Id="rId4" Type="http://schemas.openxmlformats.org/officeDocument/2006/relationships/image" Target="../media/image66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1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3" Type="http://schemas.openxmlformats.org/officeDocument/2006/relationships/image" Target="../media/image27.emf"/><Relationship Id="rId7" Type="http://schemas.openxmlformats.org/officeDocument/2006/relationships/image" Target="../media/image73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2.emf"/><Relationship Id="rId5" Type="http://schemas.openxmlformats.org/officeDocument/2006/relationships/image" Target="../media/image71.emf"/><Relationship Id="rId4" Type="http://schemas.openxmlformats.org/officeDocument/2006/relationships/image" Target="../media/image70.emf"/><Relationship Id="rId9" Type="http://schemas.openxmlformats.org/officeDocument/2006/relationships/image" Target="../media/image75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55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7" Type="http://schemas.openxmlformats.org/officeDocument/2006/relationships/image" Target="../media/image13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7" Type="http://schemas.openxmlformats.org/officeDocument/2006/relationships/image" Target="../media/image19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8.png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image" Target="../media/image26.emf"/><Relationship Id="rId7" Type="http://schemas.openxmlformats.org/officeDocument/2006/relationships/image" Target="../media/image30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image" Target="../media/image33.emf"/><Relationship Id="rId7" Type="http://schemas.openxmlformats.org/officeDocument/2006/relationships/image" Target="../media/image37.emf"/><Relationship Id="rId2" Type="http://schemas.openxmlformats.org/officeDocument/2006/relationships/image" Target="../media/image32.pdf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6.emf"/><Relationship Id="rId5" Type="http://schemas.openxmlformats.org/officeDocument/2006/relationships/image" Target="../media/image35.emf"/><Relationship Id="rId4" Type="http://schemas.openxmlformats.org/officeDocument/2006/relationships/image" Target="../media/image34.emf"/><Relationship Id="rId9" Type="http://schemas.openxmlformats.org/officeDocument/2006/relationships/image" Target="../media/image39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image" Target="../media/image41.emf"/><Relationship Id="rId7" Type="http://schemas.openxmlformats.org/officeDocument/2006/relationships/image" Target="../media/image45.emf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44.emf"/><Relationship Id="rId11" Type="http://schemas.openxmlformats.org/officeDocument/2006/relationships/image" Target="../media/image49.emf"/><Relationship Id="rId5" Type="http://schemas.openxmlformats.org/officeDocument/2006/relationships/image" Target="../media/image43.emf"/><Relationship Id="rId10" Type="http://schemas.openxmlformats.org/officeDocument/2006/relationships/image" Target="../media/image48.emf"/><Relationship Id="rId4" Type="http://schemas.openxmlformats.org/officeDocument/2006/relationships/image" Target="../media/image42.emf"/><Relationship Id="rId9" Type="http://schemas.openxmlformats.org/officeDocument/2006/relationships/image" Target="../media/image4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872FBA-EE6C-AF47-B313-914B56DA5C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4299" y="164951"/>
            <a:ext cx="8915401" cy="11430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3200" dirty="0">
                <a:solidFill>
                  <a:srgbClr val="FFFF00"/>
                </a:solidFill>
                <a:latin typeface="Tahoma" pitchFamily="34" charset="0"/>
              </a:rPr>
              <a:t>Pressure-Energy Equations of State of Hadrons </a:t>
            </a:r>
            <a:endParaRPr lang="en-US" sz="32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967E860-76C5-CF45-811E-BD78733547B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81000" y="1147520"/>
                <a:ext cx="7086599" cy="4530725"/>
              </a:xfrm>
            </p:spPr>
            <p:txBody>
              <a:bodyPr/>
              <a:lstStyle/>
              <a:p>
                <a:pPr marL="0" indent="0">
                  <a:spcBef>
                    <a:spcPts val="1800"/>
                  </a:spcBef>
                  <a:buClr>
                    <a:srgbClr val="99FF33"/>
                  </a:buClr>
                  <a:buSzPct val="150000"/>
                  <a:buNone/>
                </a:pPr>
                <a:endParaRPr lang="en-US" sz="2000" dirty="0">
                  <a:solidFill>
                    <a:srgbClr val="FFFFFF"/>
                  </a:solidFill>
                  <a:latin typeface="Times New Roman"/>
                  <a:cs typeface="Times New Roman"/>
                </a:endParaRPr>
              </a:p>
              <a:p>
                <a:pPr>
                  <a:spcBef>
                    <a:spcPts val="1800"/>
                  </a:spcBef>
                  <a:buClr>
                    <a:srgbClr val="99FF33"/>
                  </a:buClr>
                  <a:buSzPct val="150000"/>
                  <a:buFont typeface="Arial" panose="020B0604020202020204" pitchFamily="34" charset="0"/>
                  <a:buChar char="•"/>
                </a:pPr>
                <a:r>
                  <a:rPr lang="en-US" sz="2400" dirty="0">
                    <a:solidFill>
                      <a:srgbClr val="FFFFFF"/>
                    </a:solidFill>
                    <a:latin typeface="Times New Roman"/>
                    <a:cs typeface="Times New Roman"/>
                  </a:rPr>
                  <a:t>Hadron mass, energy and pressure from energy-</a:t>
                </a:r>
                <a:r>
                  <a:rPr lang="en-US" sz="2400" dirty="0" err="1">
                    <a:solidFill>
                      <a:srgbClr val="FFFFFF"/>
                    </a:solidFill>
                    <a:latin typeface="Times New Roman"/>
                    <a:cs typeface="Times New Roman"/>
                  </a:rPr>
                  <a:t>momentu</a:t>
                </a:r>
                <a:r>
                  <a:rPr lang="en-US" sz="2400" dirty="0">
                    <a:solidFill>
                      <a:srgbClr val="FFFFFF"/>
                    </a:solidFill>
                    <a:latin typeface="Times New Roman"/>
                    <a:cs typeface="Times New Roman"/>
                  </a:rPr>
                  <a:t> tensor  --- role of trace anomaly</a:t>
                </a:r>
              </a:p>
              <a:p>
                <a:pPr>
                  <a:spcBef>
                    <a:spcPts val="1800"/>
                  </a:spcBef>
                  <a:buClr>
                    <a:srgbClr val="99FF33"/>
                  </a:buClr>
                  <a:buSzPct val="150000"/>
                  <a:buFont typeface="Arial" panose="020B0604020202020204" pitchFamily="34" charset="0"/>
                  <a:buChar char="•"/>
                </a:pPr>
                <a:r>
                  <a:rPr lang="en-US" sz="2400" dirty="0">
                    <a:solidFill>
                      <a:srgbClr val="FFFFFF"/>
                    </a:solidFill>
                    <a:latin typeface="Times New Roman"/>
                    <a:cs typeface="Times New Roman"/>
                  </a:rPr>
                  <a:t>Equations of state from gravitational form </a:t>
                </a:r>
                <a:r>
                  <a:rPr lang="en-US" sz="2400" dirty="0" err="1">
                    <a:solidFill>
                      <a:srgbClr val="FFFFFF"/>
                    </a:solidFill>
                    <a:latin typeface="Times New Roman"/>
                    <a:cs typeface="Times New Roman"/>
                  </a:rPr>
                  <a:t>factrors</a:t>
                </a:r>
                <a:r>
                  <a:rPr lang="en-US" sz="2400" dirty="0">
                    <a:solidFill>
                      <a:srgbClr val="FFFFFF"/>
                    </a:solidFill>
                    <a:latin typeface="Times New Roman"/>
                    <a:cs typeface="Times New Roman"/>
                  </a:rPr>
                  <a:t>     --- role of trace anomaly</a:t>
                </a:r>
              </a:p>
              <a:p>
                <a:pPr>
                  <a:spcBef>
                    <a:spcPts val="1800"/>
                  </a:spcBef>
                  <a:buClr>
                    <a:srgbClr val="99FF33"/>
                  </a:buClr>
                  <a:buSzPct val="150000"/>
                  <a:buFont typeface="Arial" panose="020B0604020202020204" pitchFamily="34" charset="0"/>
                  <a:buChar char="•"/>
                </a:pPr>
                <a:r>
                  <a:rPr lang="en-US" sz="2400" dirty="0">
                    <a:solidFill>
                      <a:srgbClr val="FFFFFF"/>
                    </a:solidFill>
                    <a:latin typeface="Times New Roman"/>
                    <a:cs typeface="Times New Roman"/>
                  </a:rPr>
                  <a:t>Analogies with vortices of type II superconductors and standar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400" i="1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/>
                      </a:rPr>
                      <m:t>Λ</m:t>
                    </m:r>
                  </m:oMath>
                </a14:m>
                <a:r>
                  <a:rPr lang="en-US" sz="2400" dirty="0">
                    <a:solidFill>
                      <a:srgbClr val="FFFFFF"/>
                    </a:solidFill>
                    <a:latin typeface="Times New Roman"/>
                    <a:cs typeface="Times New Roman"/>
                  </a:rPr>
                  <a:t>CDM model in cosmology</a:t>
                </a:r>
              </a:p>
              <a:p>
                <a:pPr marL="0" indent="0">
                  <a:spcBef>
                    <a:spcPts val="1800"/>
                  </a:spcBef>
                  <a:buClr>
                    <a:srgbClr val="99FF33"/>
                  </a:buClr>
                  <a:buSzPct val="150000"/>
                  <a:buNone/>
                </a:pPr>
                <a:endParaRPr lang="en-US" sz="2000" dirty="0">
                  <a:solidFill>
                    <a:srgbClr val="FFFFFF"/>
                  </a:solidFill>
                  <a:latin typeface="Times New Roman"/>
                  <a:cs typeface="Times New Roman"/>
                </a:endParaRPr>
              </a:p>
              <a:p>
                <a:pPr marL="0" indent="0">
                  <a:spcBef>
                    <a:spcPts val="1800"/>
                  </a:spcBef>
                  <a:buClr>
                    <a:srgbClr val="99FF33"/>
                  </a:buClr>
                  <a:buSzPct val="150000"/>
                  <a:buNone/>
                </a:pPr>
                <a:endParaRPr lang="en-US" sz="2000" dirty="0">
                  <a:solidFill>
                    <a:srgbClr val="FFFFFF"/>
                  </a:solidFill>
                  <a:latin typeface="Times New Roman"/>
                  <a:cs typeface="Times New Roman"/>
                </a:endParaRPr>
              </a:p>
              <a:p>
                <a:pPr>
                  <a:spcBef>
                    <a:spcPts val="1800"/>
                  </a:spcBef>
                  <a:buClr>
                    <a:srgbClr val="99FF33"/>
                  </a:buClr>
                  <a:buSzPct val="150000"/>
                  <a:buFont typeface="Arial" panose="020B0604020202020204" pitchFamily="34" charset="0"/>
                  <a:buChar char="•"/>
                </a:pPr>
                <a:endParaRPr lang="en-US" sz="2000" dirty="0">
                  <a:solidFill>
                    <a:srgbClr val="FFFFFF"/>
                  </a:solidFill>
                  <a:latin typeface="Times New Roman"/>
                  <a:cs typeface="Times New Roman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967E860-76C5-CF45-811E-BD78733547B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147520"/>
                <a:ext cx="7086599" cy="4530725"/>
              </a:xfrm>
              <a:blipFill>
                <a:blip r:embed="rId2"/>
                <a:stretch>
                  <a:fillRect l="-25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19F3C166-335C-7A4C-AEA9-4257221E8686}"/>
              </a:ext>
            </a:extLst>
          </p:cNvPr>
          <p:cNvSpPr/>
          <p:nvPr/>
        </p:nvSpPr>
        <p:spPr>
          <a:xfrm>
            <a:off x="4874740" y="5715000"/>
            <a:ext cx="41549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99FF33"/>
                </a:solidFill>
              </a:rPr>
              <a:t>Lattice 2025, Mumbai, Nov.6</a:t>
            </a:r>
            <a:r>
              <a:rPr lang="en-US" dirty="0"/>
              <a:t>, </a:t>
            </a:r>
            <a:r>
              <a:rPr lang="en-US" dirty="0">
                <a:solidFill>
                  <a:srgbClr val="99FF33"/>
                </a:solidFill>
              </a:rPr>
              <a:t>2025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81F124D-8E97-9D41-86C2-FF9FA389D267}"/>
              </a:ext>
            </a:extLst>
          </p:cNvPr>
          <p:cNvSpPr txBox="1"/>
          <p:nvPr/>
        </p:nvSpPr>
        <p:spPr>
          <a:xfrm>
            <a:off x="7008427" y="1981200"/>
            <a:ext cx="2341493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99FFCC"/>
                </a:solidFill>
              </a:rPr>
              <a:t>PRD 104,076010 (2021)  [arXiv:2103.15768</a:t>
            </a:r>
            <a:r>
              <a:rPr lang="en-US" dirty="0">
                <a:solidFill>
                  <a:srgbClr val="99FFCC"/>
                </a:solidFill>
              </a:rPr>
              <a:t>],</a:t>
            </a:r>
          </a:p>
          <a:p>
            <a:endParaRPr lang="en-US" dirty="0">
              <a:solidFill>
                <a:srgbClr val="99FFCC"/>
              </a:solidFill>
            </a:endParaRPr>
          </a:p>
          <a:p>
            <a:r>
              <a:rPr lang="en-US" sz="1400" dirty="0">
                <a:solidFill>
                  <a:srgbClr val="99FFCC"/>
                </a:solidFill>
              </a:rPr>
              <a:t>PLB 849, 138418 (2023) [arXiv:2302.11600]</a:t>
            </a:r>
          </a:p>
        </p:txBody>
      </p:sp>
    </p:spTree>
    <p:extLst>
      <p:ext uri="{BB962C8B-B14F-4D97-AF65-F5344CB8AC3E}">
        <p14:creationId xmlns:p14="http://schemas.microsoft.com/office/powerpoint/2010/main" val="71834918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8A854E-0A27-6749-AF30-43E0F4ADE0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7040" y="-50860"/>
            <a:ext cx="7696200" cy="801414"/>
          </a:xfrm>
        </p:spPr>
        <p:txBody>
          <a:bodyPr/>
          <a:lstStyle/>
          <a:p>
            <a:r>
              <a:rPr lang="en-US" sz="3600" dirty="0">
                <a:solidFill>
                  <a:srgbClr val="FFC000"/>
                </a:solidFill>
              </a:rPr>
              <a:t>Energetics and Equilibriu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F2104A-DEAA-874D-AB62-5F329878C44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041" y="730856"/>
            <a:ext cx="8229600" cy="5257800"/>
          </a:xfrm>
        </p:spPr>
        <p:txBody>
          <a:bodyPr/>
          <a:lstStyle/>
          <a:p>
            <a:r>
              <a:rPr lang="en-US" sz="2000" dirty="0"/>
              <a:t>Type II superconductor</a:t>
            </a:r>
          </a:p>
          <a:p>
            <a:endParaRPr lang="en-US" sz="1800" dirty="0"/>
          </a:p>
          <a:p>
            <a:pPr marL="0" indent="0">
              <a:buNone/>
            </a:pPr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2000" dirty="0"/>
          </a:p>
          <a:p>
            <a:r>
              <a:rPr lang="en-US" sz="2000" dirty="0"/>
              <a:t>Variational model (J.R. Clem, Jour. Low Temp. Phys. 18, 5/6 (1975))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BD7E771D-4D81-0843-BE56-8D03FBFF3153}"/>
                  </a:ext>
                </a:extLst>
              </p14:cNvPr>
              <p14:cNvContentPartPr/>
              <p14:nvPr/>
            </p14:nvContentPartPr>
            <p14:xfrm>
              <a:off x="6279881" y="1048080"/>
              <a:ext cx="360" cy="36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BD7E771D-4D81-0843-BE56-8D03FBFF3153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270881" y="1039440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044D4CAE-7B82-9C49-847E-B4605349294E}"/>
                  </a:ext>
                </a:extLst>
              </p14:cNvPr>
              <p14:cNvContentPartPr/>
              <p14:nvPr/>
            </p14:nvContentPartPr>
            <p14:xfrm>
              <a:off x="6241001" y="1003440"/>
              <a:ext cx="20160" cy="1020600"/>
            </p14:xfrm>
          </p:contentPart>
        </mc:Choice>
        <mc:Fallback xmlns=""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044D4CAE-7B82-9C49-847E-B4605349294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232361" y="994440"/>
                <a:ext cx="37800" cy="1038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3861C1F0-0F2E-B448-92DA-5435F214D48A}"/>
                  </a:ext>
                </a:extLst>
              </p14:cNvPr>
              <p14:cNvContentPartPr/>
              <p14:nvPr/>
            </p14:nvContentPartPr>
            <p14:xfrm>
              <a:off x="8427641" y="1987320"/>
              <a:ext cx="315360" cy="196560"/>
            </p14:xfrm>
          </p:contentPart>
        </mc:Choice>
        <mc:Fallback xmlns=""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3861C1F0-0F2E-B448-92DA-5435F214D48A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8418641" y="1978320"/>
                <a:ext cx="333000" cy="21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id="{F6118CE3-218B-6F4F-BEA1-E6DF36392BA5}"/>
                  </a:ext>
                </a:extLst>
              </p14:cNvPr>
              <p14:cNvContentPartPr/>
              <p14:nvPr/>
            </p14:nvContentPartPr>
            <p14:xfrm>
              <a:off x="6305801" y="1041600"/>
              <a:ext cx="1681920" cy="927000"/>
            </p14:xfrm>
          </p:contentPart>
        </mc:Choice>
        <mc:Fallback xmlns=""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F6118CE3-218B-6F4F-BEA1-E6DF36392BA5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296801" y="1032960"/>
                <a:ext cx="1699560" cy="944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43" name="Ink 42">
                <a:extLst>
                  <a:ext uri="{FF2B5EF4-FFF2-40B4-BE49-F238E27FC236}">
                    <a16:creationId xmlns:a16="http://schemas.microsoft.com/office/drawing/2014/main" id="{31C87732-C986-EA42-AC0B-6A3342A64A1D}"/>
                  </a:ext>
                </a:extLst>
              </p14:cNvPr>
              <p14:cNvContentPartPr/>
              <p14:nvPr/>
            </p14:nvContentPartPr>
            <p14:xfrm>
              <a:off x="6596321" y="996600"/>
              <a:ext cx="34560" cy="251280"/>
            </p14:xfrm>
          </p:contentPart>
        </mc:Choice>
        <mc:Fallback xmlns="">
          <p:pic>
            <p:nvPicPr>
              <p:cNvPr id="43" name="Ink 42">
                <a:extLst>
                  <a:ext uri="{FF2B5EF4-FFF2-40B4-BE49-F238E27FC236}">
                    <a16:creationId xmlns:a16="http://schemas.microsoft.com/office/drawing/2014/main" id="{31C87732-C986-EA42-AC0B-6A3342A64A1D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587321" y="987960"/>
                <a:ext cx="52200" cy="268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44" name="Ink 43">
                <a:extLst>
                  <a:ext uri="{FF2B5EF4-FFF2-40B4-BE49-F238E27FC236}">
                    <a16:creationId xmlns:a16="http://schemas.microsoft.com/office/drawing/2014/main" id="{02C564CF-C2D0-7E4C-9BD5-6BDA02394B0F}"/>
                  </a:ext>
                </a:extLst>
              </p14:cNvPr>
              <p14:cNvContentPartPr/>
              <p14:nvPr/>
            </p14:nvContentPartPr>
            <p14:xfrm>
              <a:off x="6616121" y="1004160"/>
              <a:ext cx="237960" cy="282960"/>
            </p14:xfrm>
          </p:contentPart>
        </mc:Choice>
        <mc:Fallback xmlns="">
          <p:pic>
            <p:nvPicPr>
              <p:cNvPr id="44" name="Ink 43">
                <a:extLst>
                  <a:ext uri="{FF2B5EF4-FFF2-40B4-BE49-F238E27FC236}">
                    <a16:creationId xmlns:a16="http://schemas.microsoft.com/office/drawing/2014/main" id="{02C564CF-C2D0-7E4C-9BD5-6BDA02394B0F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6607481" y="995160"/>
                <a:ext cx="255600" cy="300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45" name="Ink 44">
                <a:extLst>
                  <a:ext uri="{FF2B5EF4-FFF2-40B4-BE49-F238E27FC236}">
                    <a16:creationId xmlns:a16="http://schemas.microsoft.com/office/drawing/2014/main" id="{07E09ADA-03E2-C749-9EFD-BD52CC7ABB65}"/>
                  </a:ext>
                </a:extLst>
              </p14:cNvPr>
              <p14:cNvContentPartPr/>
              <p14:nvPr/>
            </p14:nvContentPartPr>
            <p14:xfrm>
              <a:off x="6816641" y="916680"/>
              <a:ext cx="154080" cy="117000"/>
            </p14:xfrm>
          </p:contentPart>
        </mc:Choice>
        <mc:Fallback xmlns="">
          <p:pic>
            <p:nvPicPr>
              <p:cNvPr id="45" name="Ink 44">
                <a:extLst>
                  <a:ext uri="{FF2B5EF4-FFF2-40B4-BE49-F238E27FC236}">
                    <a16:creationId xmlns:a16="http://schemas.microsoft.com/office/drawing/2014/main" id="{07E09ADA-03E2-C749-9EFD-BD52CC7ABB65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6807641" y="907680"/>
                <a:ext cx="171720" cy="134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48" name="Ink 47">
                <a:extLst>
                  <a:ext uri="{FF2B5EF4-FFF2-40B4-BE49-F238E27FC236}">
                    <a16:creationId xmlns:a16="http://schemas.microsoft.com/office/drawing/2014/main" id="{164D9B56-D008-3246-BDF3-8FB37C30709C}"/>
                  </a:ext>
                </a:extLst>
              </p14:cNvPr>
              <p14:cNvContentPartPr/>
              <p14:nvPr/>
            </p14:nvContentPartPr>
            <p14:xfrm>
              <a:off x="6273761" y="2082000"/>
              <a:ext cx="360" cy="360"/>
            </p14:xfrm>
          </p:contentPart>
        </mc:Choice>
        <mc:Fallback xmlns="">
          <p:pic>
            <p:nvPicPr>
              <p:cNvPr id="48" name="Ink 47">
                <a:extLst>
                  <a:ext uri="{FF2B5EF4-FFF2-40B4-BE49-F238E27FC236}">
                    <a16:creationId xmlns:a16="http://schemas.microsoft.com/office/drawing/2014/main" id="{164D9B56-D008-3246-BDF3-8FB37C30709C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264761" y="2073000"/>
                <a:ext cx="18000" cy="18000"/>
              </a:xfrm>
              <a:prstGeom prst="rect">
                <a:avLst/>
              </a:prstGeom>
            </p:spPr>
          </p:pic>
        </mc:Fallback>
      </mc:AlternateContent>
      <p:grpSp>
        <p:nvGrpSpPr>
          <p:cNvPr id="51" name="Group 50">
            <a:extLst>
              <a:ext uri="{FF2B5EF4-FFF2-40B4-BE49-F238E27FC236}">
                <a16:creationId xmlns:a16="http://schemas.microsoft.com/office/drawing/2014/main" id="{D031A05B-0315-9B43-9676-4C5814CCCE7D}"/>
              </a:ext>
            </a:extLst>
          </p:cNvPr>
          <p:cNvGrpSpPr/>
          <p:nvPr/>
        </p:nvGrpSpPr>
        <p:grpSpPr>
          <a:xfrm>
            <a:off x="6261521" y="1931160"/>
            <a:ext cx="2004120" cy="256680"/>
            <a:chOff x="6261521" y="1931160"/>
            <a:chExt cx="2004120" cy="256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03785775-EDCA-2742-85AB-3BC12A66DD99}"/>
                    </a:ext>
                  </a:extLst>
                </p14:cNvPr>
                <p14:cNvContentPartPr/>
                <p14:nvPr/>
              </p14:nvContentPartPr>
              <p14:xfrm>
                <a:off x="8136401" y="1931160"/>
                <a:ext cx="129240" cy="14796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03785775-EDCA-2742-85AB-3BC12A66DD99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8127761" y="1922160"/>
                  <a:ext cx="14688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6FAE5BCD-11B1-8749-A395-FC92C6DF5EFF}"/>
                    </a:ext>
                  </a:extLst>
                </p14:cNvPr>
                <p14:cNvContentPartPr/>
                <p14:nvPr/>
              </p14:nvContentPartPr>
              <p14:xfrm>
                <a:off x="8099321" y="2078760"/>
                <a:ext cx="150120" cy="10908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6FAE5BCD-11B1-8749-A395-FC92C6DF5EFF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8090681" y="2070120"/>
                  <a:ext cx="167760" cy="12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87E8BBE9-2E50-4748-BBB9-C4604A9D9EA4}"/>
                    </a:ext>
                  </a:extLst>
                </p14:cNvPr>
                <p14:cNvContentPartPr/>
                <p14:nvPr/>
              </p14:nvContentPartPr>
              <p14:xfrm>
                <a:off x="6261521" y="2070840"/>
                <a:ext cx="1995480" cy="2988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87E8BBE9-2E50-4748-BBB9-C4604A9D9EA4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6252881" y="2061840"/>
                  <a:ext cx="2013120" cy="47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52" name="Ink 51">
                <a:extLst>
                  <a:ext uri="{FF2B5EF4-FFF2-40B4-BE49-F238E27FC236}">
                    <a16:creationId xmlns:a16="http://schemas.microsoft.com/office/drawing/2014/main" id="{53A0C0FA-0617-6D41-B32D-4623B7C787BE}"/>
                  </a:ext>
                </a:extLst>
              </p14:cNvPr>
              <p14:cNvContentPartPr/>
              <p14:nvPr/>
            </p14:nvContentPartPr>
            <p14:xfrm>
              <a:off x="6243881" y="2023680"/>
              <a:ext cx="11160" cy="46440"/>
            </p14:xfrm>
          </p:contentPart>
        </mc:Choice>
        <mc:Fallback xmlns="">
          <p:pic>
            <p:nvPicPr>
              <p:cNvPr id="52" name="Ink 51">
                <a:extLst>
                  <a:ext uri="{FF2B5EF4-FFF2-40B4-BE49-F238E27FC236}">
                    <a16:creationId xmlns:a16="http://schemas.microsoft.com/office/drawing/2014/main" id="{53A0C0FA-0617-6D41-B32D-4623B7C787BE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6235241" y="2014680"/>
                <a:ext cx="28800" cy="6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60" name="Ink 59">
                <a:extLst>
                  <a:ext uri="{FF2B5EF4-FFF2-40B4-BE49-F238E27FC236}">
                    <a16:creationId xmlns:a16="http://schemas.microsoft.com/office/drawing/2014/main" id="{602E3350-4BC0-F245-A09F-AFE90DCCE9CC}"/>
                  </a:ext>
                </a:extLst>
              </p14:cNvPr>
              <p14:cNvContentPartPr/>
              <p14:nvPr/>
            </p14:nvContentPartPr>
            <p14:xfrm>
              <a:off x="7934801" y="2987040"/>
              <a:ext cx="859680" cy="22680"/>
            </p14:xfrm>
          </p:contentPart>
        </mc:Choice>
        <mc:Fallback xmlns="">
          <p:pic>
            <p:nvPicPr>
              <p:cNvPr id="60" name="Ink 59">
                <a:extLst>
                  <a:ext uri="{FF2B5EF4-FFF2-40B4-BE49-F238E27FC236}">
                    <a16:creationId xmlns:a16="http://schemas.microsoft.com/office/drawing/2014/main" id="{602E3350-4BC0-F245-A09F-AFE90DCCE9CC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7926161" y="2978040"/>
                <a:ext cx="877320" cy="4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62" name="Ink 61">
                <a:extLst>
                  <a:ext uri="{FF2B5EF4-FFF2-40B4-BE49-F238E27FC236}">
                    <a16:creationId xmlns:a16="http://schemas.microsoft.com/office/drawing/2014/main" id="{6CF7B9A8-D198-3845-95F1-4EFCBE5684B1}"/>
                  </a:ext>
                </a:extLst>
              </p14:cNvPr>
              <p14:cNvContentPartPr/>
              <p14:nvPr/>
            </p14:nvContentPartPr>
            <p14:xfrm>
              <a:off x="6246761" y="2170200"/>
              <a:ext cx="360" cy="360"/>
            </p14:xfrm>
          </p:contentPart>
        </mc:Choice>
        <mc:Fallback xmlns="">
          <p:pic>
            <p:nvPicPr>
              <p:cNvPr id="62" name="Ink 61">
                <a:extLst>
                  <a:ext uri="{FF2B5EF4-FFF2-40B4-BE49-F238E27FC236}">
                    <a16:creationId xmlns:a16="http://schemas.microsoft.com/office/drawing/2014/main" id="{6CF7B9A8-D198-3845-95F1-4EFCBE5684B1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6237761" y="2161200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69" name="Ink 68">
                <a:extLst>
                  <a:ext uri="{FF2B5EF4-FFF2-40B4-BE49-F238E27FC236}">
                    <a16:creationId xmlns:a16="http://schemas.microsoft.com/office/drawing/2014/main" id="{6CA77C38-3665-B249-B431-41DDDD582C18}"/>
                  </a:ext>
                </a:extLst>
              </p14:cNvPr>
              <p14:cNvContentPartPr/>
              <p14:nvPr/>
            </p14:nvContentPartPr>
            <p14:xfrm>
              <a:off x="6310121" y="2164080"/>
              <a:ext cx="360" cy="360"/>
            </p14:xfrm>
          </p:contentPart>
        </mc:Choice>
        <mc:Fallback xmlns="">
          <p:pic>
            <p:nvPicPr>
              <p:cNvPr id="69" name="Ink 68">
                <a:extLst>
                  <a:ext uri="{FF2B5EF4-FFF2-40B4-BE49-F238E27FC236}">
                    <a16:creationId xmlns:a16="http://schemas.microsoft.com/office/drawing/2014/main" id="{6CA77C38-3665-B249-B431-41DDDD582C18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6301121" y="2155440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70" name="Ink 69">
                <a:extLst>
                  <a:ext uri="{FF2B5EF4-FFF2-40B4-BE49-F238E27FC236}">
                    <a16:creationId xmlns:a16="http://schemas.microsoft.com/office/drawing/2014/main" id="{58A38719-939E-794E-9FD2-B20B14A0493E}"/>
                  </a:ext>
                </a:extLst>
              </p14:cNvPr>
              <p14:cNvContentPartPr/>
              <p14:nvPr/>
            </p14:nvContentPartPr>
            <p14:xfrm>
              <a:off x="6289961" y="2153280"/>
              <a:ext cx="988200" cy="674280"/>
            </p14:xfrm>
          </p:contentPart>
        </mc:Choice>
        <mc:Fallback xmlns="">
          <p:pic>
            <p:nvPicPr>
              <p:cNvPr id="70" name="Ink 69">
                <a:extLst>
                  <a:ext uri="{FF2B5EF4-FFF2-40B4-BE49-F238E27FC236}">
                    <a16:creationId xmlns:a16="http://schemas.microsoft.com/office/drawing/2014/main" id="{58A38719-939E-794E-9FD2-B20B14A0493E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6281321" y="2144280"/>
                <a:ext cx="1005840" cy="69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79" name="Ink 78">
                <a:extLst>
                  <a:ext uri="{FF2B5EF4-FFF2-40B4-BE49-F238E27FC236}">
                    <a16:creationId xmlns:a16="http://schemas.microsoft.com/office/drawing/2014/main" id="{5D99C733-DE1B-4743-8A2D-35C9B7F126BD}"/>
                  </a:ext>
                </a:extLst>
              </p14:cNvPr>
              <p14:cNvContentPartPr/>
              <p14:nvPr/>
            </p14:nvContentPartPr>
            <p14:xfrm>
              <a:off x="7358801" y="2542800"/>
              <a:ext cx="357840" cy="262800"/>
            </p14:xfrm>
          </p:contentPart>
        </mc:Choice>
        <mc:Fallback xmlns="">
          <p:pic>
            <p:nvPicPr>
              <p:cNvPr id="79" name="Ink 78">
                <a:extLst>
                  <a:ext uri="{FF2B5EF4-FFF2-40B4-BE49-F238E27FC236}">
                    <a16:creationId xmlns:a16="http://schemas.microsoft.com/office/drawing/2014/main" id="{5D99C733-DE1B-4743-8A2D-35C9B7F126BD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7349801" y="2533800"/>
                <a:ext cx="375480" cy="280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80" name="Ink 79">
                <a:extLst>
                  <a:ext uri="{FF2B5EF4-FFF2-40B4-BE49-F238E27FC236}">
                    <a16:creationId xmlns:a16="http://schemas.microsoft.com/office/drawing/2014/main" id="{905DA9E2-BDE3-6343-AE71-39AF226D3A4F}"/>
                  </a:ext>
                </a:extLst>
              </p14:cNvPr>
              <p14:cNvContentPartPr/>
              <p14:nvPr/>
            </p14:nvContentPartPr>
            <p14:xfrm>
              <a:off x="7736441" y="2754120"/>
              <a:ext cx="93240" cy="152280"/>
            </p14:xfrm>
          </p:contentPart>
        </mc:Choice>
        <mc:Fallback xmlns="">
          <p:pic>
            <p:nvPicPr>
              <p:cNvPr id="80" name="Ink 79">
                <a:extLst>
                  <a:ext uri="{FF2B5EF4-FFF2-40B4-BE49-F238E27FC236}">
                    <a16:creationId xmlns:a16="http://schemas.microsoft.com/office/drawing/2014/main" id="{905DA9E2-BDE3-6343-AE71-39AF226D3A4F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7727801" y="2745120"/>
                <a:ext cx="110880" cy="169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91" name="Ink 90">
                <a:extLst>
                  <a:ext uri="{FF2B5EF4-FFF2-40B4-BE49-F238E27FC236}">
                    <a16:creationId xmlns:a16="http://schemas.microsoft.com/office/drawing/2014/main" id="{0076ABFD-0858-F648-B144-EABE80C70BA8}"/>
                  </a:ext>
                </a:extLst>
              </p14:cNvPr>
              <p14:cNvContentPartPr/>
              <p14:nvPr/>
            </p14:nvContentPartPr>
            <p14:xfrm>
              <a:off x="7948121" y="2628480"/>
              <a:ext cx="329760" cy="196920"/>
            </p14:xfrm>
          </p:contentPart>
        </mc:Choice>
        <mc:Fallback xmlns="">
          <p:pic>
            <p:nvPicPr>
              <p:cNvPr id="91" name="Ink 90">
                <a:extLst>
                  <a:ext uri="{FF2B5EF4-FFF2-40B4-BE49-F238E27FC236}">
                    <a16:creationId xmlns:a16="http://schemas.microsoft.com/office/drawing/2014/main" id="{0076ABFD-0858-F648-B144-EABE80C70BA8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7939481" y="2619480"/>
                <a:ext cx="347400" cy="21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92" name="Ink 91">
                <a:extLst>
                  <a:ext uri="{FF2B5EF4-FFF2-40B4-BE49-F238E27FC236}">
                    <a16:creationId xmlns:a16="http://schemas.microsoft.com/office/drawing/2014/main" id="{D6B9F7C9-1231-8241-A8AE-14781E51E2DD}"/>
                  </a:ext>
                </a:extLst>
              </p14:cNvPr>
              <p14:cNvContentPartPr/>
              <p14:nvPr/>
            </p14:nvContentPartPr>
            <p14:xfrm>
              <a:off x="8161601" y="2638920"/>
              <a:ext cx="103680" cy="176760"/>
            </p14:xfrm>
          </p:contentPart>
        </mc:Choice>
        <mc:Fallback xmlns="">
          <p:pic>
            <p:nvPicPr>
              <p:cNvPr id="92" name="Ink 91">
                <a:extLst>
                  <a:ext uri="{FF2B5EF4-FFF2-40B4-BE49-F238E27FC236}">
                    <a16:creationId xmlns:a16="http://schemas.microsoft.com/office/drawing/2014/main" id="{D6B9F7C9-1231-8241-A8AE-14781E51E2DD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8152601" y="2630280"/>
                <a:ext cx="121320" cy="19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93" name="Ink 92">
                <a:extLst>
                  <a:ext uri="{FF2B5EF4-FFF2-40B4-BE49-F238E27FC236}">
                    <a16:creationId xmlns:a16="http://schemas.microsoft.com/office/drawing/2014/main" id="{A58AF452-A340-7B4A-9A75-CE7641244721}"/>
                  </a:ext>
                </a:extLst>
              </p14:cNvPr>
              <p14:cNvContentPartPr/>
              <p14:nvPr/>
            </p14:nvContentPartPr>
            <p14:xfrm>
              <a:off x="3398081" y="1365960"/>
              <a:ext cx="360" cy="360"/>
            </p14:xfrm>
          </p:contentPart>
        </mc:Choice>
        <mc:Fallback xmlns="">
          <p:pic>
            <p:nvPicPr>
              <p:cNvPr id="93" name="Ink 92">
                <a:extLst>
                  <a:ext uri="{FF2B5EF4-FFF2-40B4-BE49-F238E27FC236}">
                    <a16:creationId xmlns:a16="http://schemas.microsoft.com/office/drawing/2014/main" id="{A58AF452-A340-7B4A-9A75-CE7641244721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3389441" y="1356960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140" name="Ink 139">
                <a:extLst>
                  <a:ext uri="{FF2B5EF4-FFF2-40B4-BE49-F238E27FC236}">
                    <a16:creationId xmlns:a16="http://schemas.microsoft.com/office/drawing/2014/main" id="{9D407A70-339A-004F-9E01-0302C1281417}"/>
                  </a:ext>
                </a:extLst>
              </p14:cNvPr>
              <p14:cNvContentPartPr/>
              <p14:nvPr/>
            </p14:nvContentPartPr>
            <p14:xfrm>
              <a:off x="6248561" y="2096330"/>
              <a:ext cx="35640" cy="62640"/>
            </p14:xfrm>
          </p:contentPart>
        </mc:Choice>
        <mc:Fallback xmlns="">
          <p:pic>
            <p:nvPicPr>
              <p:cNvPr id="140" name="Ink 139">
                <a:extLst>
                  <a:ext uri="{FF2B5EF4-FFF2-40B4-BE49-F238E27FC236}">
                    <a16:creationId xmlns:a16="http://schemas.microsoft.com/office/drawing/2014/main" id="{9D407A70-339A-004F-9E01-0302C1281417}"/>
                  </a:ext>
                </a:extLst>
              </p:cNvPr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6239561" y="2087690"/>
                <a:ext cx="53280" cy="80280"/>
              </a:xfrm>
              <a:prstGeom prst="rect">
                <a:avLst/>
              </a:prstGeom>
            </p:spPr>
          </p:pic>
        </mc:Fallback>
      </mc:AlternateContent>
      <p:sp>
        <p:nvSpPr>
          <p:cNvPr id="141" name="TextBox 140">
            <a:extLst>
              <a:ext uri="{FF2B5EF4-FFF2-40B4-BE49-F238E27FC236}">
                <a16:creationId xmlns:a16="http://schemas.microsoft.com/office/drawing/2014/main" id="{DDD079BA-45B9-104A-8867-A28A7CDA5453}"/>
              </a:ext>
            </a:extLst>
          </p:cNvPr>
          <p:cNvSpPr txBox="1"/>
          <p:nvPr/>
        </p:nvSpPr>
        <p:spPr>
          <a:xfrm>
            <a:off x="5185622" y="694761"/>
            <a:ext cx="12155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Normal Phase</a:t>
            </a:r>
          </a:p>
        </p:txBody>
      </p:sp>
      <p:sp>
        <p:nvSpPr>
          <p:cNvPr id="142" name="TextBox 141">
            <a:extLst>
              <a:ext uri="{FF2B5EF4-FFF2-40B4-BE49-F238E27FC236}">
                <a16:creationId xmlns:a16="http://schemas.microsoft.com/office/drawing/2014/main" id="{DB7538E1-8CCB-CF4C-A33A-0673D61FAAD7}"/>
              </a:ext>
            </a:extLst>
          </p:cNvPr>
          <p:cNvSpPr txBox="1"/>
          <p:nvPr/>
        </p:nvSpPr>
        <p:spPr>
          <a:xfrm>
            <a:off x="7179622" y="1128000"/>
            <a:ext cx="197742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uperconducting Phas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4241C17-F7F5-4D4C-BADB-4A6A46241EED}"/>
              </a:ext>
            </a:extLst>
          </p:cNvPr>
          <p:cNvPicPr>
            <a:picLocks noChangeAspect="1"/>
          </p:cNvPicPr>
          <p:nvPr/>
        </p:nvPicPr>
        <p:blipFill>
          <a:blip r:embed="rId49"/>
          <a:stretch>
            <a:fillRect/>
          </a:stretch>
        </p:blipFill>
        <p:spPr>
          <a:xfrm>
            <a:off x="762171" y="1354628"/>
            <a:ext cx="5535170" cy="1568514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50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E833C3F0-465B-5E45-9B5F-7C3A2706981E}"/>
                  </a:ext>
                </a:extLst>
              </p14:cNvPr>
              <p14:cNvContentPartPr/>
              <p14:nvPr/>
            </p14:nvContentPartPr>
            <p14:xfrm>
              <a:off x="-917160" y="3991286"/>
              <a:ext cx="360" cy="36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E833C3F0-465B-5E45-9B5F-7C3A2706981E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-926160" y="3937286"/>
                <a:ext cx="18000" cy="10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54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76726EF8-DF02-B342-881D-1788FD3C74BC}"/>
                  </a:ext>
                </a:extLst>
              </p14:cNvPr>
              <p14:cNvContentPartPr/>
              <p14:nvPr/>
            </p14:nvContentPartPr>
            <p14:xfrm>
              <a:off x="5810880" y="1078886"/>
              <a:ext cx="28440" cy="13248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76726EF8-DF02-B342-881D-1788FD3C74BC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5802240" y="1025246"/>
                <a:ext cx="46080" cy="240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63DBA6AF-D853-654B-9C66-EC5EEFEF2A8E}"/>
                  </a:ext>
                </a:extLst>
              </p14:cNvPr>
              <p14:cNvContentPartPr/>
              <p14:nvPr/>
            </p14:nvContentPartPr>
            <p14:xfrm>
              <a:off x="5778480" y="1036406"/>
              <a:ext cx="41040" cy="1016640"/>
            </p14:xfrm>
          </p:contentPart>
        </mc:Choice>
        <mc:Fallback xmlns=""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63DBA6AF-D853-654B-9C66-EC5EEFEF2A8E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5769840" y="1027406"/>
                <a:ext cx="58680" cy="1034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id="{A97BE682-C03D-3445-820A-84960D66C28B}"/>
                  </a:ext>
                </a:extLst>
              </p14:cNvPr>
              <p14:cNvContentPartPr/>
              <p14:nvPr/>
            </p14:nvContentPartPr>
            <p14:xfrm>
              <a:off x="5819160" y="2080406"/>
              <a:ext cx="433800" cy="9360"/>
            </p14:xfrm>
          </p:contentPart>
        </mc:Choice>
        <mc:Fallback xmlns=""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A97BE682-C03D-3445-820A-84960D66C28B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5810160" y="2071766"/>
                <a:ext cx="451440" cy="27000"/>
              </a:xfrm>
              <a:prstGeom prst="rect">
                <a:avLst/>
              </a:prstGeom>
            </p:spPr>
          </p:pic>
        </mc:Fallback>
      </mc:AlternateContent>
      <p:grpSp>
        <p:nvGrpSpPr>
          <p:cNvPr id="29" name="Group 28">
            <a:extLst>
              <a:ext uri="{FF2B5EF4-FFF2-40B4-BE49-F238E27FC236}">
                <a16:creationId xmlns:a16="http://schemas.microsoft.com/office/drawing/2014/main" id="{3708C415-FC64-8C46-82A4-5198CCDD51D2}"/>
              </a:ext>
            </a:extLst>
          </p:cNvPr>
          <p:cNvGrpSpPr/>
          <p:nvPr/>
        </p:nvGrpSpPr>
        <p:grpSpPr>
          <a:xfrm>
            <a:off x="5920320" y="1313246"/>
            <a:ext cx="146880" cy="226080"/>
            <a:chOff x="5920320" y="1313246"/>
            <a:chExt cx="146880" cy="226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BB6F9617-5A1C-FA40-B9B7-09042F582CE3}"/>
                    </a:ext>
                  </a:extLst>
                </p14:cNvPr>
                <p14:cNvContentPartPr/>
                <p14:nvPr/>
              </p14:nvContentPartPr>
              <p14:xfrm>
                <a:off x="5920320" y="1329806"/>
                <a:ext cx="23400" cy="20448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BB6F9617-5A1C-FA40-B9B7-09042F582CE3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5911680" y="1321166"/>
                  <a:ext cx="41040" cy="22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1A90213E-2DD3-E145-9B25-3B0C0BA64AF6}"/>
                    </a:ext>
                  </a:extLst>
                </p14:cNvPr>
                <p14:cNvContentPartPr/>
                <p14:nvPr/>
              </p14:nvContentPartPr>
              <p14:xfrm>
                <a:off x="5921760" y="1313246"/>
                <a:ext cx="360" cy="36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1A90213E-2DD3-E145-9B25-3B0C0BA64AF6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5912760" y="1304606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FD06D504-E6DD-1543-A1BA-2854D0E2B80D}"/>
                    </a:ext>
                  </a:extLst>
                </p14:cNvPr>
                <p14:cNvContentPartPr/>
                <p14:nvPr/>
              </p14:nvContentPartPr>
              <p14:xfrm>
                <a:off x="5941200" y="1344206"/>
                <a:ext cx="126000" cy="19512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FD06D504-E6DD-1543-A1BA-2854D0E2B80D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5932560" y="1335566"/>
                  <a:ext cx="143640" cy="212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36" name="Ink 35">
                <a:extLst>
                  <a:ext uri="{FF2B5EF4-FFF2-40B4-BE49-F238E27FC236}">
                    <a16:creationId xmlns:a16="http://schemas.microsoft.com/office/drawing/2014/main" id="{186D98ED-2895-A943-A351-8F9A36D6B9EE}"/>
                  </a:ext>
                </a:extLst>
              </p14:cNvPr>
              <p14:cNvContentPartPr/>
              <p14:nvPr/>
            </p14:nvContentPartPr>
            <p14:xfrm>
              <a:off x="5793240" y="1044686"/>
              <a:ext cx="493560" cy="11880"/>
            </p14:xfrm>
          </p:contentPart>
        </mc:Choice>
        <mc:Fallback xmlns="">
          <p:pic>
            <p:nvPicPr>
              <p:cNvPr id="36" name="Ink 35">
                <a:extLst>
                  <a:ext uri="{FF2B5EF4-FFF2-40B4-BE49-F238E27FC236}">
                    <a16:creationId xmlns:a16="http://schemas.microsoft.com/office/drawing/2014/main" id="{186D98ED-2895-A943-A351-8F9A36D6B9EE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5784600" y="1036046"/>
                <a:ext cx="511200" cy="29520"/>
              </a:xfrm>
              <a:prstGeom prst="rect">
                <a:avLst/>
              </a:prstGeom>
            </p:spPr>
          </p:pic>
        </mc:Fallback>
      </mc:AlternateContent>
      <p:sp>
        <p:nvSpPr>
          <p:cNvPr id="39" name="Left Brace 38">
            <a:extLst>
              <a:ext uri="{FF2B5EF4-FFF2-40B4-BE49-F238E27FC236}">
                <a16:creationId xmlns:a16="http://schemas.microsoft.com/office/drawing/2014/main" id="{342071C7-A37E-E348-9063-FA8AC334F29B}"/>
              </a:ext>
            </a:extLst>
          </p:cNvPr>
          <p:cNvSpPr/>
          <p:nvPr/>
        </p:nvSpPr>
        <p:spPr bwMode="auto">
          <a:xfrm rot="16200000">
            <a:off x="1525796" y="3813275"/>
            <a:ext cx="301207" cy="914400"/>
          </a:xfrm>
          <a:prstGeom prst="leftBrace">
            <a:avLst/>
          </a:prstGeom>
          <a:noFill/>
          <a:ln w="25400" cap="flat" cmpd="sng" algn="ctr">
            <a:solidFill>
              <a:srgbClr val="FD792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3" name="Left Brace 62">
            <a:extLst>
              <a:ext uri="{FF2B5EF4-FFF2-40B4-BE49-F238E27FC236}">
                <a16:creationId xmlns:a16="http://schemas.microsoft.com/office/drawing/2014/main" id="{BFFE44B4-E8E2-D64F-B8CF-C8D3E85225DB}"/>
              </a:ext>
            </a:extLst>
          </p:cNvPr>
          <p:cNvSpPr/>
          <p:nvPr/>
        </p:nvSpPr>
        <p:spPr bwMode="auto">
          <a:xfrm rot="16200000">
            <a:off x="3968185" y="2615995"/>
            <a:ext cx="284084" cy="3336505"/>
          </a:xfrm>
          <a:prstGeom prst="leftBrace">
            <a:avLst/>
          </a:prstGeom>
          <a:noFill/>
          <a:ln w="25400" cap="flat" cmpd="sng" algn="ctr">
            <a:solidFill>
              <a:srgbClr val="99FF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42" name="Picture 41">
            <a:extLst>
              <a:ext uri="{FF2B5EF4-FFF2-40B4-BE49-F238E27FC236}">
                <a16:creationId xmlns:a16="http://schemas.microsoft.com/office/drawing/2014/main" id="{F42D19B7-AB79-014B-A7DA-5390362C0C20}"/>
              </a:ext>
            </a:extLst>
          </p:cNvPr>
          <p:cNvPicPr>
            <a:picLocks noChangeAspect="1"/>
          </p:cNvPicPr>
          <p:nvPr/>
        </p:nvPicPr>
        <p:blipFill>
          <a:blip r:embed="rId68"/>
          <a:stretch>
            <a:fillRect/>
          </a:stretch>
        </p:blipFill>
        <p:spPr>
          <a:xfrm>
            <a:off x="3810000" y="4560819"/>
            <a:ext cx="1182570" cy="26185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33" name="Ink 32">
                <a:extLst>
                  <a:ext uri="{FF2B5EF4-FFF2-40B4-BE49-F238E27FC236}">
                    <a16:creationId xmlns:a16="http://schemas.microsoft.com/office/drawing/2014/main" id="{60B8494A-82C7-E90F-6122-628C3A4C4971}"/>
                  </a:ext>
                </a:extLst>
              </p14:cNvPr>
              <p14:cNvContentPartPr/>
              <p14:nvPr/>
            </p14:nvContentPartPr>
            <p14:xfrm>
              <a:off x="6030589" y="3037462"/>
              <a:ext cx="149400" cy="360"/>
            </p14:xfrm>
          </p:contentPart>
        </mc:Choice>
        <mc:Fallback xmlns="">
          <p:pic>
            <p:nvPicPr>
              <p:cNvPr id="33" name="Ink 32">
                <a:extLst>
                  <a:ext uri="{FF2B5EF4-FFF2-40B4-BE49-F238E27FC236}">
                    <a16:creationId xmlns:a16="http://schemas.microsoft.com/office/drawing/2014/main" id="{60B8494A-82C7-E90F-6122-628C3A4C4971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6021589" y="3028462"/>
                <a:ext cx="16704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47" name="Ink 46">
                <a:extLst>
                  <a:ext uri="{FF2B5EF4-FFF2-40B4-BE49-F238E27FC236}">
                    <a16:creationId xmlns:a16="http://schemas.microsoft.com/office/drawing/2014/main" id="{3AE8AC32-9889-6173-67B6-FB30B746FED0}"/>
                  </a:ext>
                </a:extLst>
              </p14:cNvPr>
              <p14:cNvContentPartPr/>
              <p14:nvPr/>
            </p14:nvContentPartPr>
            <p14:xfrm>
              <a:off x="6354229" y="3040342"/>
              <a:ext cx="129600" cy="7560"/>
            </p14:xfrm>
          </p:contentPart>
        </mc:Choice>
        <mc:Fallback xmlns="">
          <p:pic>
            <p:nvPicPr>
              <p:cNvPr id="47" name="Ink 46">
                <a:extLst>
                  <a:ext uri="{FF2B5EF4-FFF2-40B4-BE49-F238E27FC236}">
                    <a16:creationId xmlns:a16="http://schemas.microsoft.com/office/drawing/2014/main" id="{3AE8AC32-9889-6173-67B6-FB30B746FED0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6345589" y="3031342"/>
                <a:ext cx="147240" cy="25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49" name="Ink 48">
                <a:extLst>
                  <a:ext uri="{FF2B5EF4-FFF2-40B4-BE49-F238E27FC236}">
                    <a16:creationId xmlns:a16="http://schemas.microsoft.com/office/drawing/2014/main" id="{E3619DA7-2CEB-7E93-1720-FE909C916BFF}"/>
                  </a:ext>
                </a:extLst>
              </p14:cNvPr>
              <p14:cNvContentPartPr/>
              <p14:nvPr/>
            </p14:nvContentPartPr>
            <p14:xfrm>
              <a:off x="6606229" y="3033142"/>
              <a:ext cx="141120" cy="18000"/>
            </p14:xfrm>
          </p:contentPart>
        </mc:Choice>
        <mc:Fallback xmlns="">
          <p:pic>
            <p:nvPicPr>
              <p:cNvPr id="49" name="Ink 48">
                <a:extLst>
                  <a:ext uri="{FF2B5EF4-FFF2-40B4-BE49-F238E27FC236}">
                    <a16:creationId xmlns:a16="http://schemas.microsoft.com/office/drawing/2014/main" id="{E3619DA7-2CEB-7E93-1720-FE909C916BFF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6597589" y="3024502"/>
                <a:ext cx="158760" cy="35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68" name="Ink 67">
                <a:extLst>
                  <a:ext uri="{FF2B5EF4-FFF2-40B4-BE49-F238E27FC236}">
                    <a16:creationId xmlns:a16="http://schemas.microsoft.com/office/drawing/2014/main" id="{CE2FE42B-A087-C16E-D9B0-78257447DEA9}"/>
                  </a:ext>
                </a:extLst>
              </p14:cNvPr>
              <p14:cNvContentPartPr/>
              <p14:nvPr/>
            </p14:nvContentPartPr>
            <p14:xfrm>
              <a:off x="7248829" y="2812462"/>
              <a:ext cx="741240" cy="192240"/>
            </p14:xfrm>
          </p:contentPart>
        </mc:Choice>
        <mc:Fallback xmlns="">
          <p:pic>
            <p:nvPicPr>
              <p:cNvPr id="68" name="Ink 67">
                <a:extLst>
                  <a:ext uri="{FF2B5EF4-FFF2-40B4-BE49-F238E27FC236}">
                    <a16:creationId xmlns:a16="http://schemas.microsoft.com/office/drawing/2014/main" id="{CE2FE42B-A087-C16E-D9B0-78257447DEA9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7240189" y="2803462"/>
                <a:ext cx="758880" cy="209880"/>
              </a:xfrm>
              <a:prstGeom prst="rect">
                <a:avLst/>
              </a:prstGeom>
            </p:spPr>
          </p:pic>
        </mc:Fallback>
      </mc:AlternateContent>
      <p:grpSp>
        <p:nvGrpSpPr>
          <p:cNvPr id="72" name="Group 71">
            <a:extLst>
              <a:ext uri="{FF2B5EF4-FFF2-40B4-BE49-F238E27FC236}">
                <a16:creationId xmlns:a16="http://schemas.microsoft.com/office/drawing/2014/main" id="{172D9ED6-CC48-46BB-029E-635D22C6BACA}"/>
              </a:ext>
            </a:extLst>
          </p:cNvPr>
          <p:cNvGrpSpPr/>
          <p:nvPr/>
        </p:nvGrpSpPr>
        <p:grpSpPr>
          <a:xfrm>
            <a:off x="6862909" y="3043942"/>
            <a:ext cx="648360" cy="21240"/>
            <a:chOff x="6862909" y="3043942"/>
            <a:chExt cx="648360" cy="21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222D080C-DBC1-204C-A485-51486AB93A35}"/>
                    </a:ext>
                  </a:extLst>
                </p14:cNvPr>
                <p14:cNvContentPartPr/>
                <p14:nvPr/>
              </p14:nvContentPartPr>
              <p14:xfrm>
                <a:off x="6911869" y="3046462"/>
                <a:ext cx="18720" cy="36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222D080C-DBC1-204C-A485-51486AB93A35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6902869" y="3037462"/>
                  <a:ext cx="3636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60DB741F-584D-1368-5819-9F3CC8339A67}"/>
                    </a:ext>
                  </a:extLst>
                </p14:cNvPr>
                <p14:cNvContentPartPr/>
                <p14:nvPr/>
              </p14:nvContentPartPr>
              <p14:xfrm>
                <a:off x="6862909" y="3046462"/>
                <a:ext cx="103320" cy="36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60DB741F-584D-1368-5819-9F3CC8339A67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6853909" y="3037462"/>
                  <a:ext cx="12096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72A638E6-69BA-FE4F-B0CB-44B6EA7EBEB8}"/>
                    </a:ext>
                  </a:extLst>
                </p14:cNvPr>
                <p14:cNvContentPartPr/>
                <p14:nvPr/>
              </p14:nvContentPartPr>
              <p14:xfrm>
                <a:off x="7380949" y="3055822"/>
                <a:ext cx="360" cy="36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72A638E6-69BA-FE4F-B0CB-44B6EA7EBEB8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7372309" y="3046822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DF4A2E84-0916-BD25-12AB-EB87C1717CDD}"/>
                    </a:ext>
                  </a:extLst>
                </p14:cNvPr>
                <p14:cNvContentPartPr/>
                <p14:nvPr/>
              </p14:nvContentPartPr>
              <p14:xfrm>
                <a:off x="7380949" y="3051142"/>
                <a:ext cx="130320" cy="1332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DF4A2E84-0916-BD25-12AB-EB87C1717CDD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7372309" y="3042502"/>
                  <a:ext cx="14796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51EFAC28-6CBC-66AC-4E07-C3E11D854C91}"/>
                    </a:ext>
                  </a:extLst>
                </p14:cNvPr>
                <p14:cNvContentPartPr/>
                <p14:nvPr/>
              </p14:nvContentPartPr>
              <p14:xfrm>
                <a:off x="7102669" y="3043942"/>
                <a:ext cx="146880" cy="2124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51EFAC28-6CBC-66AC-4E07-C3E11D854C91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7093669" y="3035302"/>
                  <a:ext cx="164520" cy="38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76" name="Ink 75">
                <a:extLst>
                  <a:ext uri="{FF2B5EF4-FFF2-40B4-BE49-F238E27FC236}">
                    <a16:creationId xmlns:a16="http://schemas.microsoft.com/office/drawing/2014/main" id="{4D744B42-3897-9CE4-318C-1AE97FE8A4EC}"/>
                  </a:ext>
                </a:extLst>
              </p14:cNvPr>
              <p14:cNvContentPartPr/>
              <p14:nvPr/>
            </p14:nvContentPartPr>
            <p14:xfrm>
              <a:off x="5787229" y="3033862"/>
              <a:ext cx="164880" cy="15480"/>
            </p14:xfrm>
          </p:contentPart>
        </mc:Choice>
        <mc:Fallback xmlns="">
          <p:pic>
            <p:nvPicPr>
              <p:cNvPr id="76" name="Ink 75">
                <a:extLst>
                  <a:ext uri="{FF2B5EF4-FFF2-40B4-BE49-F238E27FC236}">
                    <a16:creationId xmlns:a16="http://schemas.microsoft.com/office/drawing/2014/main" id="{4D744B42-3897-9CE4-318C-1AE97FE8A4EC}"/>
                  </a:ext>
                </a:extLst>
              </p:cNvPr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5778589" y="3025222"/>
                <a:ext cx="182520" cy="33120"/>
              </a:xfrm>
              <a:prstGeom prst="rect">
                <a:avLst/>
              </a:prstGeom>
            </p:spPr>
          </p:pic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CEFBE552-23E3-C5BC-541E-17A3AA8676CB}"/>
              </a:ext>
            </a:extLst>
          </p:cNvPr>
          <p:cNvPicPr>
            <a:picLocks noChangeAspect="1"/>
          </p:cNvPicPr>
          <p:nvPr/>
        </p:nvPicPr>
        <p:blipFill>
          <a:blip r:embed="rId92"/>
          <a:stretch>
            <a:fillRect/>
          </a:stretch>
        </p:blipFill>
        <p:spPr>
          <a:xfrm>
            <a:off x="2101085" y="5024777"/>
            <a:ext cx="1708915" cy="62069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1D1FA33D-E013-4B5C-DD94-D51F8DCCBC7D}"/>
              </a:ext>
            </a:extLst>
          </p:cNvPr>
          <p:cNvPicPr>
            <a:picLocks noChangeAspect="1"/>
          </p:cNvPicPr>
          <p:nvPr/>
        </p:nvPicPr>
        <p:blipFill>
          <a:blip r:embed="rId93"/>
          <a:stretch>
            <a:fillRect/>
          </a:stretch>
        </p:blipFill>
        <p:spPr>
          <a:xfrm>
            <a:off x="389201" y="3728476"/>
            <a:ext cx="7772400" cy="319101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58655D8-0573-0724-E73F-AAA636098FA8}"/>
              </a:ext>
            </a:extLst>
          </p:cNvPr>
          <p:cNvSpPr txBox="1"/>
          <p:nvPr/>
        </p:nvSpPr>
        <p:spPr>
          <a:xfrm>
            <a:off x="110838" y="5211528"/>
            <a:ext cx="21335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Equation of state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1CA590BF-32B0-6987-9367-BE57BBF00DD1}"/>
              </a:ext>
            </a:extLst>
          </p:cNvPr>
          <p:cNvPicPr>
            <a:picLocks noChangeAspect="1"/>
          </p:cNvPicPr>
          <p:nvPr/>
        </p:nvPicPr>
        <p:blipFill>
          <a:blip r:embed="rId94"/>
          <a:stretch>
            <a:fillRect/>
          </a:stretch>
        </p:blipFill>
        <p:spPr>
          <a:xfrm>
            <a:off x="1219199" y="4512896"/>
            <a:ext cx="914401" cy="26942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66663A6-9F22-B12F-98C0-8D34A102D829}"/>
              </a:ext>
            </a:extLst>
          </p:cNvPr>
          <p:cNvPicPr>
            <a:picLocks noChangeAspect="1"/>
          </p:cNvPicPr>
          <p:nvPr/>
        </p:nvPicPr>
        <p:blipFill>
          <a:blip r:embed="rId95"/>
          <a:stretch>
            <a:fillRect/>
          </a:stretch>
        </p:blipFill>
        <p:spPr>
          <a:xfrm>
            <a:off x="858957" y="5867400"/>
            <a:ext cx="3886200" cy="458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38435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9710D4F-8890-16B8-07D7-AD368DCDBE5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3FE6EBE8-0D88-5C84-7060-827ECD23E507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443893" y="186361"/>
                <a:ext cx="7315200" cy="606470"/>
              </a:xfrm>
            </p:spPr>
            <p:txBody>
              <a:bodyPr/>
              <a:lstStyle/>
              <a:p>
                <a:r>
                  <a:rPr lang="en-US" sz="3200" dirty="0">
                    <a:solidFill>
                      <a:srgbClr val="FFFF00"/>
                    </a:solidFill>
                  </a:rPr>
                  <a:t>Standard Model of Cosmology -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320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Λ</m:t>
                    </m:r>
                  </m:oMath>
                </a14:m>
                <a:r>
                  <a:rPr lang="en-US" sz="3200" dirty="0">
                    <a:solidFill>
                      <a:srgbClr val="FFFF00"/>
                    </a:solidFill>
                  </a:rPr>
                  <a:t>CDM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3FE6EBE8-0D88-5C84-7060-827ECD23E50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43893" y="186361"/>
                <a:ext cx="7315200" cy="606470"/>
              </a:xfrm>
              <a:blipFill>
                <a:blip r:embed="rId2"/>
                <a:stretch>
                  <a:fillRect l="-1386" t="-10204" r="-1560" b="-346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D8CA3E7-9AEC-AD81-08E4-589B3D5C014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25605" y="930972"/>
                <a:ext cx="8229600" cy="5676867"/>
              </a:xfrm>
            </p:spPr>
            <p:txBody>
              <a:bodyPr/>
              <a:lstStyle/>
              <a:p>
                <a:r>
                  <a:rPr lang="en-US" sz="2400" dirty="0"/>
                  <a:t>Equations of state: </a:t>
                </a:r>
              </a:p>
              <a:p>
                <a:pPr lvl="1"/>
                <a:r>
                  <a:rPr lang="en-US" sz="2000" dirty="0"/>
                  <a:t>Non-relativistic matter:</a:t>
                </a:r>
              </a:p>
              <a:p>
                <a:pPr lvl="1"/>
                <a:r>
                  <a:rPr lang="en-US" sz="2000" dirty="0"/>
                  <a:t>Radiation (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  <m:r>
                      <a:rPr lang="en-US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l-GR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υ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:</m:t>
                    </m:r>
                  </m:oMath>
                </a14:m>
                <a:r>
                  <a:rPr lang="en-US" sz="2000" dirty="0"/>
                  <a:t> </a:t>
                </a:r>
              </a:p>
              <a:p>
                <a:pPr lvl="1"/>
                <a:r>
                  <a:rPr lang="en-US" sz="2000" dirty="0"/>
                  <a:t>Cosmological constant</a:t>
                </a:r>
              </a:p>
              <a:p>
                <a:r>
                  <a:rPr lang="en-US" sz="2400" dirty="0"/>
                  <a:t>Puzzles:	</a:t>
                </a:r>
              </a:p>
              <a:p>
                <a:pPr lvl="1"/>
                <a:r>
                  <a:rPr lang="en-US" sz="2000" dirty="0"/>
                  <a:t>Why i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Λ</m:t>
                    </m:r>
                  </m:oMath>
                </a14:m>
                <a:r>
                  <a:rPr lang="en-US" sz="2000" dirty="0"/>
                  <a:t>  &gt; 0, and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sz="2000" dirty="0"/>
                  <a:t> = -1?     </a:t>
                </a:r>
              </a:p>
              <a:p>
                <a:pPr lvl="1"/>
                <a:r>
                  <a:rPr lang="en-US" sz="2000" dirty="0"/>
                  <a:t>Identifying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Λ</m:t>
                    </m:r>
                  </m:oMath>
                </a14:m>
                <a:r>
                  <a:rPr lang="en-US" sz="2000" dirty="0"/>
                  <a:t> as the vacuum                                                         energy, why so small compared                                                   to the </a:t>
                </a:r>
                <a:r>
                  <a:rPr lang="en-US" sz="2000" dirty="0" err="1"/>
                  <a:t>plack</a:t>
                </a:r>
                <a:r>
                  <a:rPr lang="en-US" sz="2000" dirty="0"/>
                  <a:t> energy density?</a:t>
                </a:r>
              </a:p>
              <a:p>
                <a:pPr lvl="1"/>
                <a:endParaRPr lang="en-US" sz="2000" dirty="0"/>
              </a:p>
              <a:p>
                <a:pPr lvl="1"/>
                <a:endParaRPr lang="en-US" sz="2000" dirty="0"/>
              </a:p>
              <a:p>
                <a:pPr lvl="1"/>
                <a:endParaRPr lang="en-US" sz="2000" dirty="0"/>
              </a:p>
              <a:p>
                <a:pPr lvl="1"/>
                <a:r>
                  <a:rPr lang="en-US" sz="2000" dirty="0"/>
                  <a:t>Conservation of energy ?</a:t>
                </a:r>
              </a:p>
              <a:p>
                <a:pPr lvl="1"/>
                <a:r>
                  <a:rPr lang="en-US" sz="2000" dirty="0"/>
                  <a:t>No center and no boundary?</a:t>
                </a:r>
              </a:p>
              <a:p>
                <a:pPr marL="457200" lvl="1" indent="0">
                  <a:buNone/>
                </a:pPr>
                <a:endParaRPr lang="en-US" sz="2000" dirty="0"/>
              </a:p>
              <a:p>
                <a:pPr marL="457200" lvl="1" indent="0">
                  <a:buNone/>
                </a:pPr>
                <a:r>
                  <a:rPr lang="en-US" sz="2000" dirty="0"/>
                  <a:t> </a:t>
                </a:r>
              </a:p>
              <a:p>
                <a:pPr marL="457200" lvl="1" indent="0">
                  <a:buNone/>
                </a:pPr>
                <a:r>
                  <a:rPr lang="en-US" sz="2000" dirty="0"/>
                  <a:t> </a:t>
                </a:r>
              </a:p>
              <a:p>
                <a:pPr lvl="1"/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D8CA3E7-9AEC-AD81-08E4-589B3D5C014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25605" y="930972"/>
                <a:ext cx="8229600" cy="5676867"/>
              </a:xfrm>
              <a:blipFill>
                <a:blip r:embed="rId3"/>
                <a:stretch>
                  <a:fillRect t="-8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2DC800BE-8FF6-DD7E-6BA8-08989A6E70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57257" y="1442175"/>
            <a:ext cx="848144" cy="25058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CC54FC9-EF97-66EF-E5CF-AADCECAF15B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38803" y="1825115"/>
            <a:ext cx="1171398" cy="29859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C4BB31D-A54E-BE83-B0D0-418626C5FEE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38803" y="2178074"/>
            <a:ext cx="1152944" cy="260666"/>
          </a:xfrm>
          <a:prstGeom prst="rect">
            <a:avLst/>
          </a:prstGeom>
        </p:spPr>
      </p:pic>
      <p:pic>
        <p:nvPicPr>
          <p:cNvPr id="10" name="Picture 9" descr="A diagram of time and time&#10;&#10;Description automatically generated">
            <a:extLst>
              <a:ext uri="{FF2B5EF4-FFF2-40B4-BE49-F238E27FC236}">
                <a16:creationId xmlns:a16="http://schemas.microsoft.com/office/drawing/2014/main" id="{2428AFFB-B259-7A46-6617-7836B63A3E8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3593028"/>
            <a:ext cx="4038600" cy="200556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3839F5E6-745B-CC70-929C-42E220F6621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7104" y="4258926"/>
            <a:ext cx="3702050" cy="63061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E7E4C7D-E857-D9EF-9368-34CC8CB276E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922311" y="4863574"/>
            <a:ext cx="1994725" cy="498681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68D6189-EDC8-C5EB-6CF6-063E39DE4B7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315200" y="2544448"/>
            <a:ext cx="699954" cy="332478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ECA1A1D2-4B1F-D5A9-2D51-69B917054114}"/>
              </a:ext>
            </a:extLst>
          </p:cNvPr>
          <p:cNvSpPr txBox="1"/>
          <p:nvPr/>
        </p:nvSpPr>
        <p:spPr>
          <a:xfrm>
            <a:off x="6621764" y="2504523"/>
            <a:ext cx="203344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.B.</a:t>
            </a:r>
            <a:r>
              <a:rPr lang="en-US" dirty="0"/>
              <a:t>               in the GR equation</a:t>
            </a:r>
          </a:p>
          <a:p>
            <a:r>
              <a:rPr lang="en-US" dirty="0"/>
              <a:t>- a salient feature   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2DE43B51-B0E3-4CC0-2526-37B72958150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577509" y="5927028"/>
            <a:ext cx="3187321" cy="63061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8F571BEE-0438-7A87-8C19-075A59C08FC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091452" y="1070738"/>
            <a:ext cx="1171398" cy="2677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97205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88820F-9CA5-1245-9892-BE079B23F8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6292" y="-201023"/>
            <a:ext cx="7849508" cy="1070745"/>
          </a:xfrm>
        </p:spPr>
        <p:txBody>
          <a:bodyPr/>
          <a:lstStyle/>
          <a:p>
            <a:r>
              <a:rPr lang="en-US" sz="2400" dirty="0">
                <a:solidFill>
                  <a:srgbClr val="FFC000"/>
                </a:solidFill>
              </a:rPr>
              <a:t>Exploring the Possible Origin of Cosmological Consta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5464ADF-AE3F-274F-AED9-74A2DE9D57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6292" y="685800"/>
            <a:ext cx="8382908" cy="6312529"/>
          </a:xfrm>
        </p:spPr>
        <p:txBody>
          <a:bodyPr/>
          <a:lstStyle/>
          <a:p>
            <a:r>
              <a:rPr lang="en-US" sz="2000" dirty="0"/>
              <a:t>How does                                         come about? </a:t>
            </a:r>
          </a:p>
          <a:p>
            <a:pPr lvl="1"/>
            <a:r>
              <a:rPr lang="en-US" sz="2000" dirty="0"/>
              <a:t>By fiat (Einstein)</a:t>
            </a:r>
          </a:p>
          <a:p>
            <a:pPr lvl="1"/>
            <a:r>
              <a:rPr lang="en-US" sz="2000" dirty="0"/>
              <a:t>Condensate</a:t>
            </a:r>
          </a:p>
          <a:p>
            <a:r>
              <a:rPr lang="en-US" sz="2000" dirty="0"/>
              <a:t>Cosmos – by analogy with QCD and superconductivity, there could be a conformal symmetry breaking in quantum gravity, leading to a trace anomaly and, thus, a condensate </a:t>
            </a:r>
          </a:p>
          <a:p>
            <a:pPr marL="0" indent="0">
              <a:buNone/>
            </a:pPr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Universe emerges from the true vacuum.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Small cosmological constant  ? </a:t>
            </a:r>
          </a:p>
          <a:p>
            <a:endParaRPr lang="en-US" sz="2000" dirty="0"/>
          </a:p>
          <a:p>
            <a:r>
              <a:rPr lang="en-US" sz="2000" dirty="0"/>
              <a:t>Energy is conserved.</a:t>
            </a:r>
          </a:p>
          <a:p>
            <a:endParaRPr lang="en-US" sz="2000" dirty="0"/>
          </a:p>
          <a:p>
            <a:r>
              <a:rPr lang="en-US" sz="2000" dirty="0"/>
              <a:t>Boundary – lattice example</a:t>
            </a:r>
          </a:p>
          <a:p>
            <a:endParaRPr lang="en-US" sz="20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4369E1C-8266-CBC0-F39A-C8CA188BBE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600" y="709418"/>
            <a:ext cx="2626990" cy="37673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BA96990-F3BC-FBAE-9573-1AA3D227E340}"/>
              </a:ext>
            </a:extLst>
          </p:cNvPr>
          <p:cNvSpPr txBox="1"/>
          <p:nvPr/>
        </p:nvSpPr>
        <p:spPr>
          <a:xfrm>
            <a:off x="6303774" y="3573827"/>
            <a:ext cx="256374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.K. Blau, </a:t>
            </a:r>
            <a:r>
              <a:rPr lang="en-US" sz="1400" dirty="0" err="1"/>
              <a:t>E.I.Guendelman</a:t>
            </a:r>
            <a:r>
              <a:rPr lang="en-US" sz="1400" dirty="0"/>
              <a:t>, A.H. Guth, PRD 035, 1747 (1987)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99ABBA4-0DE5-1645-D7AA-18EB24B961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41000" y="2965372"/>
            <a:ext cx="2057400" cy="4351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7EB6982-E32B-D4F6-E3D0-5782367B40B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52600" y="3945762"/>
            <a:ext cx="3581400" cy="6129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340233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E06FC9-BDD9-4E11-2EC4-2EAF057729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rgbClr val="FFFF00"/>
                </a:solidFill>
              </a:rPr>
              <a:t>Lattice Universe</a:t>
            </a:r>
          </a:p>
        </p:txBody>
      </p:sp>
      <p:pic>
        <p:nvPicPr>
          <p:cNvPr id="5" name="Content Placeholder 4" descr="A graph with numbers and lines&#10;&#10;AI-generated content may be incorrect.">
            <a:extLst>
              <a:ext uri="{FF2B5EF4-FFF2-40B4-BE49-F238E27FC236}">
                <a16:creationId xmlns:a16="http://schemas.microsoft.com/office/drawing/2014/main" id="{F156A2FB-8668-0BEC-2E4B-F10FF48F45B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" y="1441595"/>
            <a:ext cx="8001000" cy="4800600"/>
          </a:xfrm>
        </p:spPr>
      </p:pic>
    </p:spTree>
    <p:extLst>
      <p:ext uri="{BB962C8B-B14F-4D97-AF65-F5344CB8AC3E}">
        <p14:creationId xmlns:p14="http://schemas.microsoft.com/office/powerpoint/2010/main" val="63888812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DADF25B-A562-9171-6D9B-021A43757C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533400"/>
            <a:ext cx="8229600" cy="4572000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>
                <a:effectLst/>
                <a:latin typeface="Berlin Sans FB" panose="020F0502020204030204" pitchFamily="34" charset="0"/>
                <a:cs typeface="Berlin Sans FB" panose="020F0502020204030204" pitchFamily="34" charset="0"/>
              </a:rPr>
              <a:t>To see a World in a Grain of Sand and a Heaven in a Wild Flower, Hold Infinity in the palm of your hand and Eternity in an hour</a:t>
            </a:r>
            <a:r>
              <a:rPr lang="en-US" sz="2800" dirty="0">
                <a:latin typeface="Berlin Sans FB" panose="020E0602020502020306" pitchFamily="34" charset="77"/>
              </a:rPr>
              <a:t>.</a:t>
            </a:r>
            <a:r>
              <a:rPr lang="en-US" sz="2800" b="1" dirty="0">
                <a:effectLst/>
                <a:latin typeface="Berlin Sans FB" panose="020F0502020204030204" pitchFamily="34" charset="0"/>
                <a:cs typeface="Berlin Sans FB" panose="020F0502020204030204" pitchFamily="34" charset="0"/>
              </a:rPr>
              <a:t>           </a:t>
            </a:r>
            <a:r>
              <a:rPr lang="en-US" sz="2800" dirty="0"/>
              <a:t>-- William Blake</a:t>
            </a:r>
            <a:endParaRPr lang="en-US" sz="2800" b="1" dirty="0">
              <a:effectLst/>
              <a:latin typeface="Berlin Sans FB" panose="020F0502020204030204" pitchFamily="34" charset="0"/>
              <a:cs typeface="Berlin Sans FB" panose="020F0502020204030204" pitchFamily="34" charset="0"/>
            </a:endParaRPr>
          </a:p>
          <a:p>
            <a:pPr marL="0" indent="0">
              <a:buNone/>
            </a:pPr>
            <a:r>
              <a:rPr lang="en-US" sz="2800" dirty="0"/>
              <a:t>                             </a:t>
            </a:r>
            <a:endParaRPr lang="en-US" sz="2800" b="1" dirty="0">
              <a:effectLst/>
            </a:endParaRPr>
          </a:p>
          <a:p>
            <a:pPr marL="0" indent="0">
              <a:buNone/>
            </a:pPr>
            <a:r>
              <a:rPr lang="en-US" altLang="zh-TW" sz="2800" dirty="0"/>
              <a:t>   </a:t>
            </a:r>
          </a:p>
          <a:p>
            <a:pPr marL="0" indent="0">
              <a:buNone/>
            </a:pPr>
            <a:r>
              <a:rPr lang="en-US" sz="2800" dirty="0">
                <a:latin typeface="Berlin Sans FB" panose="020E0602020502020306" pitchFamily="34" charset="77"/>
              </a:rPr>
              <a:t>In a drop of water, all the oceans are reflected. In a speck of dust, infinite worlds.</a:t>
            </a:r>
          </a:p>
          <a:p>
            <a:pPr marL="0" indent="0">
              <a:buNone/>
            </a:pPr>
            <a:r>
              <a:rPr lang="en-US" sz="2800" b="1" dirty="0">
                <a:effectLst/>
              </a:rPr>
              <a:t>                                               </a:t>
            </a:r>
            <a:r>
              <a:rPr lang="en-US" sz="2800" dirty="0">
                <a:effectLst/>
              </a:rPr>
              <a:t>-- Zen teaching                                                                          </a:t>
            </a:r>
          </a:p>
          <a:p>
            <a:pPr marL="0" indent="0">
              <a:buNone/>
            </a:pPr>
            <a:r>
              <a:rPr lang="en-US" dirty="0"/>
              <a:t>                     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17816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3CD9D9-54F4-F63A-2943-514ED7AE0A8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641CF12-5934-7325-4BE1-42F162290A9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754575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62" name="Text Box 6"/>
          <p:cNvSpPr txBox="1">
            <a:spLocks noChangeArrowheads="1"/>
          </p:cNvSpPr>
          <p:nvPr/>
        </p:nvSpPr>
        <p:spPr bwMode="auto">
          <a:xfrm>
            <a:off x="-142522" y="228600"/>
            <a:ext cx="9108722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2800" dirty="0">
                <a:solidFill>
                  <a:srgbClr val="FFC000"/>
                </a:solidFill>
                <a:latin typeface="Tahoma" pitchFamily="34" charset="0"/>
              </a:rPr>
              <a:t>Mass and Rest Energy</a:t>
            </a:r>
            <a:endParaRPr lang="en-US" sz="2800" dirty="0">
              <a:solidFill>
                <a:srgbClr val="FFFF00"/>
              </a:solidFill>
              <a:latin typeface="Tahoma" pitchFamily="34" charset="0"/>
            </a:endParaRPr>
          </a:p>
        </p:txBody>
      </p:sp>
      <p:sp>
        <p:nvSpPr>
          <p:cNvPr id="710664" name="Rectangle 8"/>
          <p:cNvSpPr>
            <a:spLocks noChangeArrowheads="1"/>
          </p:cNvSpPr>
          <p:nvPr/>
        </p:nvSpPr>
        <p:spPr bwMode="auto">
          <a:xfrm>
            <a:off x="228600" y="4114800"/>
            <a:ext cx="419100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/>
            <a:r>
              <a:rPr lang="en-US" sz="2400" b="1" dirty="0">
                <a:solidFill>
                  <a:srgbClr val="FF3300"/>
                </a:solidFill>
                <a:latin typeface="MS Mincho" pitchFamily="49" charset="-128"/>
                <a:ea typeface="MS Mincho" pitchFamily="49" charset="-128"/>
              </a:rPr>
              <a:t>  </a:t>
            </a:r>
            <a:endParaRPr lang="en-US" dirty="0">
              <a:solidFill>
                <a:srgbClr val="FFCC00"/>
              </a:solidFill>
              <a:latin typeface="Tahoma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9300" y="3416300"/>
            <a:ext cx="12700" cy="127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9300" y="3416300"/>
            <a:ext cx="12700" cy="127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9300" y="3416300"/>
            <a:ext cx="12700" cy="127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07A2747-7AE2-B849-9683-D44AD6887F4D}"/>
                  </a:ext>
                </a:extLst>
              </p:cNvPr>
              <p:cNvSpPr txBox="1"/>
              <p:nvPr/>
            </p:nvSpPr>
            <p:spPr>
              <a:xfrm>
                <a:off x="835027" y="914400"/>
                <a:ext cx="7778750" cy="88639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Clr>
                    <a:srgbClr val="99FF33"/>
                  </a:buClr>
                  <a:buSzPct val="180000"/>
                  <a:buFont typeface="Arial" panose="020B0604020202020204" pitchFamily="34" charset="0"/>
                  <a:buChar char="•"/>
                </a:pPr>
                <a:r>
                  <a:rPr lang="en-US" sz="2000" dirty="0"/>
                  <a:t>E = m c</a:t>
                </a:r>
                <a:r>
                  <a:rPr lang="en-US" sz="2000" baseline="30000" dirty="0"/>
                  <a:t>2</a:t>
                </a:r>
                <a:r>
                  <a:rPr lang="en-US" sz="2000" dirty="0"/>
                  <a:t>            m increases with E? </a:t>
                </a:r>
              </a:p>
              <a:p>
                <a:pPr marL="285750" indent="-285750">
                  <a:buClr>
                    <a:srgbClr val="99FF33"/>
                  </a:buClr>
                  <a:buSzPct val="180000"/>
                  <a:buFont typeface="Arial" panose="020B0604020202020204" pitchFamily="34" charset="0"/>
                  <a:buChar char="•"/>
                </a:pPr>
                <a:endParaRPr lang="en-US" sz="2000" dirty="0"/>
              </a:p>
              <a:p>
                <a:pPr marL="285750" indent="-285750">
                  <a:buClr>
                    <a:srgbClr val="99FF33"/>
                  </a:buClr>
                  <a:buSzPct val="180000"/>
                  <a:buFont typeface="Arial" panose="020B0604020202020204" pitchFamily="34" charset="0"/>
                  <a:buChar char="•"/>
                </a:pPr>
                <a:r>
                  <a:rPr lang="en-US" sz="2000" dirty="0"/>
                  <a:t>E</a:t>
                </a:r>
                <a:r>
                  <a:rPr lang="en-US" sz="2000" baseline="-25000" dirty="0"/>
                  <a:t>0 </a:t>
                </a:r>
                <a:r>
                  <a:rPr lang="en-US" sz="2000" dirty="0"/>
                  <a:t>= m c</a:t>
                </a:r>
                <a:r>
                  <a:rPr lang="en-US" sz="2000" baseline="30000" dirty="0"/>
                  <a:t>2 </a:t>
                </a:r>
                <a:r>
                  <a:rPr lang="en-US" sz="2000" dirty="0"/>
                  <a:t> (Einstein 1905, m</a:t>
                </a:r>
                <a:r>
                  <a:rPr lang="en-US" sz="2000" baseline="30000" dirty="0"/>
                  <a:t>2 </a:t>
                </a:r>
                <a:r>
                  <a:rPr lang="en-US" sz="2000" dirty="0"/>
                  <a:t>= E</a:t>
                </a:r>
                <a:r>
                  <a:rPr lang="en-US" sz="2000" baseline="30000" dirty="0"/>
                  <a:t>2 </a:t>
                </a:r>
                <a:r>
                  <a:rPr lang="en-US" sz="2000" dirty="0"/>
                  <a:t>– p</a:t>
                </a:r>
                <a:r>
                  <a:rPr lang="en-US" sz="2000" baseline="30000" dirty="0"/>
                  <a:t>2</a:t>
                </a:r>
                <a:r>
                  <a:rPr lang="en-US" sz="2000" dirty="0"/>
                  <a:t>)</a:t>
                </a:r>
              </a:p>
              <a:p>
                <a:pPr marL="285750" indent="-285750">
                  <a:lnSpc>
                    <a:spcPct val="200000"/>
                  </a:lnSpc>
                  <a:buClr>
                    <a:srgbClr val="99FF33"/>
                  </a:buClr>
                  <a:buSzPct val="180000"/>
                  <a:buFont typeface="Arial" panose="020B0604020202020204" pitchFamily="34" charset="0"/>
                  <a:buChar char="•"/>
                </a:pPr>
                <a:r>
                  <a:rPr lang="en-US" sz="2000" dirty="0"/>
                  <a:t>e</a:t>
                </a:r>
                <a:r>
                  <a:rPr lang="en-US" sz="2000" baseline="30000" dirty="0"/>
                  <a:t>+</a:t>
                </a:r>
                <a:r>
                  <a:rPr lang="en-US" sz="2000" dirty="0"/>
                  <a:t> e</a:t>
                </a:r>
                <a:r>
                  <a:rPr lang="en-US" sz="2000" baseline="30000" dirty="0"/>
                  <a:t>-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𝛾</m:t>
                    </m:r>
                  </m:oMath>
                </a14:m>
                <a:r>
                  <a:rPr lang="en-US" sz="2000" dirty="0"/>
                  <a:t> (m</a:t>
                </a:r>
                <a14:m>
                  <m:oMath xmlns:m="http://schemas.openxmlformats.org/officeDocument/2006/math">
                    <m:r>
                      <a:rPr lang="en-US" sz="2000" i="1" baseline="-2500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𝛾</m:t>
                    </m:r>
                  </m:oMath>
                </a14:m>
                <a:r>
                  <a:rPr lang="en-US" sz="2000" dirty="0"/>
                  <a:t>= 2m</a:t>
                </a:r>
                <a:r>
                  <a:rPr lang="en-US" sz="2000" baseline="-25000" dirty="0"/>
                  <a:t>e</a:t>
                </a:r>
                <a:r>
                  <a:rPr lang="en-US" sz="2000" dirty="0"/>
                  <a:t>)</a:t>
                </a:r>
              </a:p>
              <a:p>
                <a:pPr marL="285750" indent="-285750">
                  <a:spcBef>
                    <a:spcPts val="1200"/>
                  </a:spcBef>
                  <a:buClr>
                    <a:srgbClr val="99FF33"/>
                  </a:buClr>
                  <a:buSzPct val="180000"/>
                  <a:buFont typeface="Arial" panose="020B0604020202020204" pitchFamily="34" charset="0"/>
                  <a:buChar char="•"/>
                </a:pPr>
                <a:r>
                  <a:rPr lang="en-US" sz="2000" dirty="0"/>
                  <a:t>Mass is a scalar and E is a component of the four vector.            E and p are additive, not mass. Converting mass to energy?</a:t>
                </a:r>
              </a:p>
              <a:p>
                <a:pPr marL="285750" indent="-285750">
                  <a:buClr>
                    <a:srgbClr val="99FF33"/>
                  </a:buClr>
                  <a:buSzPct val="180000"/>
                  <a:buFont typeface="Arial" panose="020B0604020202020204" pitchFamily="34" charset="0"/>
                  <a:buChar char="•"/>
                </a:pPr>
                <a:endParaRPr lang="en-US" sz="2000" dirty="0"/>
              </a:p>
              <a:p>
                <a:pPr marL="285750" indent="-285750">
                  <a:buClr>
                    <a:srgbClr val="99FF33"/>
                  </a:buClr>
                  <a:buSzPct val="180000"/>
                  <a:buFont typeface="Arial" panose="020B0604020202020204" pitchFamily="34" charset="0"/>
                  <a:buChar char="•"/>
                </a:pPr>
                <a:r>
                  <a:rPr lang="en-US" sz="2000" dirty="0"/>
                  <a:t>In general relativity, the gravitational field is coupled to the EMT. </a:t>
                </a:r>
              </a:p>
              <a:p>
                <a:pPr marL="285750" indent="-285750">
                  <a:buClr>
                    <a:srgbClr val="99FF33"/>
                  </a:buClr>
                  <a:buSzPct val="180000"/>
                  <a:buFont typeface="Arial" panose="020B0604020202020204" pitchFamily="34" charset="0"/>
                  <a:buChar char="•"/>
                </a:pPr>
                <a:endParaRPr lang="en-US" sz="2000" dirty="0"/>
              </a:p>
              <a:p>
                <a:pPr marL="285750" indent="-285750">
                  <a:buClr>
                    <a:srgbClr val="99FF33"/>
                  </a:buClr>
                  <a:buSzPct val="180000"/>
                  <a:buFont typeface="Arial" panose="020B0604020202020204" pitchFamily="34" charset="0"/>
                  <a:buChar char="•"/>
                </a:pPr>
                <a:r>
                  <a:rPr lang="en-US" sz="2000" dirty="0"/>
                  <a:t>In non-relativistic limit, Newton’s law of force and universal gravitational involves E</a:t>
                </a:r>
                <a:r>
                  <a:rPr lang="en-US" sz="2000" baseline="-25000" dirty="0"/>
                  <a:t>0</a:t>
                </a:r>
                <a:r>
                  <a:rPr lang="en-US" sz="2000" dirty="0"/>
                  <a:t> or mass.</a:t>
                </a:r>
              </a:p>
              <a:p>
                <a:pPr marL="285750" indent="-285750">
                  <a:buClr>
                    <a:srgbClr val="99FF33"/>
                  </a:buClr>
                  <a:buSzPct val="180000"/>
                  <a:buFont typeface="Arial" panose="020B0604020202020204" pitchFamily="34" charset="0"/>
                  <a:buChar char="•"/>
                </a:pPr>
                <a:endParaRPr lang="en-US" sz="2000" dirty="0"/>
              </a:p>
              <a:p>
                <a:pPr marL="285750" indent="-285750">
                  <a:buClr>
                    <a:srgbClr val="99FF33"/>
                  </a:buClr>
                  <a:buSzPct val="180000"/>
                  <a:buFont typeface="Arial" panose="020B0604020202020204" pitchFamily="34" charset="0"/>
                  <a:buChar char="•"/>
                </a:pPr>
                <a:r>
                  <a:rPr lang="en-US" sz="2000" dirty="0"/>
                  <a:t>Inertial mass and gravitational mass are the same mass.</a:t>
                </a:r>
              </a:p>
              <a:p>
                <a:pPr marL="285750" indent="-285750">
                  <a:buClr>
                    <a:srgbClr val="99FF33"/>
                  </a:buClr>
                  <a:buSzPct val="180000"/>
                  <a:buFont typeface="Arial" panose="020B0604020202020204" pitchFamily="34" charset="0"/>
                  <a:buChar char="•"/>
                </a:pPr>
                <a:endParaRPr lang="en-US" sz="2000" dirty="0"/>
              </a:p>
              <a:p>
                <a:pPr marL="285750" indent="-285750">
                  <a:buClr>
                    <a:srgbClr val="99FF33"/>
                  </a:buClr>
                  <a:buSzPct val="180000"/>
                  <a:buFont typeface="Arial" panose="020B0604020202020204" pitchFamily="34" charset="0"/>
                  <a:buChar char="•"/>
                </a:pPr>
                <a:r>
                  <a:rPr lang="en-US" sz="2000" dirty="0"/>
                  <a:t>Relativistic mass in a misnomer, rest mass is redundant.</a:t>
                </a:r>
              </a:p>
              <a:p>
                <a:pPr marL="285750" indent="-285750">
                  <a:buClr>
                    <a:srgbClr val="99FF33"/>
                  </a:buClr>
                  <a:buSzPct val="180000"/>
                  <a:buFont typeface="Arial" panose="020B0604020202020204" pitchFamily="34" charset="0"/>
                  <a:buChar char="•"/>
                </a:pPr>
                <a:endParaRPr lang="en-US" sz="2400" baseline="-25000" dirty="0"/>
              </a:p>
              <a:p>
                <a:pPr marL="285750" indent="-285750">
                  <a:buClr>
                    <a:srgbClr val="99FF33"/>
                  </a:buClr>
                  <a:buSzPct val="180000"/>
                  <a:buFont typeface="Arial" panose="020B0604020202020204" pitchFamily="34" charset="0"/>
                  <a:buChar char="•"/>
                </a:pPr>
                <a:r>
                  <a:rPr lang="en-US" sz="2400" dirty="0"/>
                  <a:t> -- </a:t>
                </a:r>
                <a:r>
                  <a:rPr lang="en-US" sz="2000" dirty="0"/>
                  <a:t>L.B. Okun </a:t>
                </a:r>
                <a:r>
                  <a:rPr lang="en-US" dirty="0"/>
                  <a:t>doi:10.1134/1.1358478 </a:t>
                </a:r>
                <a:endParaRPr lang="en-US" sz="2400" dirty="0"/>
              </a:p>
              <a:p>
                <a:pPr marL="285750" indent="-285750">
                  <a:buClr>
                    <a:srgbClr val="99FF33"/>
                  </a:buClr>
                  <a:buSzPct val="180000"/>
                  <a:buFont typeface="Arial" panose="020B0604020202020204" pitchFamily="34" charset="0"/>
                  <a:buChar char="•"/>
                </a:pPr>
                <a:endParaRPr lang="en-US" sz="2400" dirty="0"/>
              </a:p>
              <a:p>
                <a:pPr marL="285750" indent="-285750">
                  <a:lnSpc>
                    <a:spcPct val="200000"/>
                  </a:lnSpc>
                  <a:buClr>
                    <a:srgbClr val="99FF33"/>
                  </a:buClr>
                  <a:buSzPct val="180000"/>
                  <a:buFont typeface="Arial" panose="020B0604020202020204" pitchFamily="34" charset="0"/>
                  <a:buChar char="•"/>
                </a:pPr>
                <a:endParaRPr lang="en-US" sz="2400" dirty="0"/>
              </a:p>
              <a:p>
                <a:pPr marL="285750" indent="-285750">
                  <a:buClr>
                    <a:srgbClr val="99FF33"/>
                  </a:buClr>
                  <a:buSzPct val="180000"/>
                  <a:buFont typeface="Arial" panose="020B0604020202020204" pitchFamily="34" charset="0"/>
                  <a:buChar char="•"/>
                </a:pPr>
                <a:endParaRPr lang="en-US" sz="2400" dirty="0"/>
              </a:p>
              <a:p>
                <a:pPr>
                  <a:buClr>
                    <a:srgbClr val="99FF33"/>
                  </a:buClr>
                  <a:buSzPct val="180000"/>
                </a:pPr>
                <a:endParaRPr lang="en-US" sz="2400" dirty="0"/>
              </a:p>
              <a:p>
                <a:pPr marL="285750" indent="-285750">
                  <a:buClr>
                    <a:srgbClr val="99FF33"/>
                  </a:buClr>
                  <a:buSzPct val="180000"/>
                  <a:buFont typeface="Arial" panose="020B0604020202020204" pitchFamily="34" charset="0"/>
                  <a:buChar char="•"/>
                </a:pPr>
                <a:endParaRPr lang="en-US" sz="2400" baseline="-25000" dirty="0"/>
              </a:p>
              <a:p>
                <a:pPr marL="194310" indent="-285750">
                  <a:buClr>
                    <a:srgbClr val="99FF33"/>
                  </a:buClr>
                  <a:buSzPct val="180000"/>
                  <a:buFont typeface="Arial" panose="020B0604020202020204" pitchFamily="34" charset="0"/>
                  <a:buChar char="•"/>
                </a:pPr>
                <a:endParaRPr lang="en-US" sz="2400" baseline="-25000" dirty="0"/>
              </a:p>
              <a:p>
                <a:pPr marL="285750" indent="-285750">
                  <a:buClr>
                    <a:srgbClr val="99FF33"/>
                  </a:buClr>
                  <a:buSzPct val="180000"/>
                  <a:buFont typeface="Arial" panose="020B0604020202020204" pitchFamily="34" charset="0"/>
                  <a:buChar char="•"/>
                </a:pPr>
                <a:endParaRPr lang="en-US" sz="2400" dirty="0"/>
              </a:p>
              <a:p>
                <a:pPr marL="285750" indent="-285750">
                  <a:buClr>
                    <a:srgbClr val="99FF33"/>
                  </a:buClr>
                  <a:buSzPct val="180000"/>
                  <a:buFont typeface="Arial" panose="020B0604020202020204" pitchFamily="34" charset="0"/>
                  <a:buChar char="•"/>
                </a:pPr>
                <a:r>
                  <a:rPr lang="en-US" sz="2400" dirty="0" err="1"/>
                  <a:t>cou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07A2747-7AE2-B849-9683-D44AD6887F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027" y="914400"/>
                <a:ext cx="7778750" cy="8863965"/>
              </a:xfrm>
              <a:prstGeom prst="rect">
                <a:avLst/>
              </a:prstGeom>
              <a:blipFill>
                <a:blip r:embed="rId4"/>
                <a:stretch>
                  <a:fillRect l="-2769" t="-3009" b="-25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ight Arrow 6">
            <a:extLst>
              <a:ext uri="{FF2B5EF4-FFF2-40B4-BE49-F238E27FC236}">
                <a16:creationId xmlns:a16="http://schemas.microsoft.com/office/drawing/2014/main" id="{6E5EB868-546E-F44D-ADA2-A77DC39CEC41}"/>
              </a:ext>
            </a:extLst>
          </p:cNvPr>
          <p:cNvSpPr/>
          <p:nvPr/>
        </p:nvSpPr>
        <p:spPr bwMode="auto">
          <a:xfrm>
            <a:off x="2324100" y="1066800"/>
            <a:ext cx="533400" cy="19208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7045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0A28AB-D6EC-C3A4-781E-EA3A19E24A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0192" y="42068"/>
            <a:ext cx="8229600" cy="788987"/>
          </a:xfrm>
        </p:spPr>
        <p:txBody>
          <a:bodyPr/>
          <a:lstStyle/>
          <a:p>
            <a:r>
              <a:rPr lang="en-US" sz="2800" dirty="0" err="1">
                <a:solidFill>
                  <a:srgbClr val="FFFF00"/>
                </a:solidFill>
              </a:rPr>
              <a:t>Graviational</a:t>
            </a:r>
            <a:r>
              <a:rPr lang="en-US" sz="2800" dirty="0">
                <a:solidFill>
                  <a:srgbClr val="FFFF00"/>
                </a:solidFill>
              </a:rPr>
              <a:t> FF (off-forward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86386A4-CA72-437B-EC97-01E2078263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7386" y="869919"/>
            <a:ext cx="8422406" cy="5874545"/>
          </a:xfrm>
        </p:spPr>
        <p:txBody>
          <a:bodyPr/>
          <a:lstStyle/>
          <a:p>
            <a:r>
              <a:rPr lang="en-US" sz="2400" dirty="0"/>
              <a:t>Mass FF:  </a:t>
            </a:r>
          </a:p>
          <a:p>
            <a:endParaRPr lang="en-US" sz="2400" dirty="0"/>
          </a:p>
          <a:p>
            <a:r>
              <a:rPr lang="en-US" sz="2400" dirty="0"/>
              <a:t>Energy FF: 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Pressure FF:  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Note: Pressure-energy relations                </a:t>
            </a:r>
          </a:p>
          <a:p>
            <a:endParaRPr lang="en-US" sz="2400" dirty="0"/>
          </a:p>
          <a:p>
            <a:pPr marL="0" indent="0">
              <a:buNone/>
            </a:pPr>
            <a:r>
              <a:rPr lang="en-US" sz="2400" dirty="0"/>
              <a:t>                                     </a:t>
            </a:r>
          </a:p>
          <a:p>
            <a:endParaRPr lang="en-US" sz="2400" dirty="0"/>
          </a:p>
          <a:p>
            <a:endParaRPr lang="en-US" sz="2400" dirty="0"/>
          </a:p>
          <a:p>
            <a:pPr marL="0" indent="0">
              <a:buNone/>
            </a:pPr>
            <a:r>
              <a:rPr lang="en-US" sz="2400" dirty="0"/>
              <a:t>                </a:t>
            </a:r>
          </a:p>
          <a:p>
            <a:pPr marL="0" indent="0">
              <a:buNone/>
            </a:pPr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pPr marL="0" indent="0">
              <a:buNone/>
            </a:pPr>
            <a:r>
              <a:rPr lang="en-US" sz="2400" dirty="0"/>
              <a:t>	</a:t>
            </a:r>
          </a:p>
          <a:p>
            <a:endParaRPr lang="en-US" sz="2400" dirty="0"/>
          </a:p>
          <a:p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pPr marL="0" indent="0">
              <a:buNone/>
            </a:pPr>
            <a:r>
              <a:rPr lang="en-US" sz="2400" dirty="0"/>
              <a:t>    Equation of state: 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000" dirty="0"/>
          </a:p>
          <a:p>
            <a:pPr lvl="1"/>
            <a:endParaRPr lang="en-US" sz="2000" dirty="0"/>
          </a:p>
          <a:p>
            <a:pPr marL="457200" lvl="1" indent="0">
              <a:buNone/>
            </a:pPr>
            <a:endParaRPr lang="en-US" sz="2000" dirty="0"/>
          </a:p>
          <a:p>
            <a:pPr marL="457200" lvl="1" indent="0">
              <a:buNone/>
            </a:pPr>
            <a:r>
              <a:rPr lang="en-US" sz="2000" dirty="0"/>
              <a:t> 	</a:t>
            </a:r>
          </a:p>
          <a:p>
            <a:pPr lvl="1"/>
            <a:endParaRPr lang="en-US" sz="2000" baseline="30000" dirty="0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99DC2AAE-165C-F586-6E7C-B5A30F1FEC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3100" y="4912452"/>
            <a:ext cx="6265972" cy="83697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6269EDF-98AF-85F2-921D-677C73E636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38400" y="869919"/>
            <a:ext cx="3079750" cy="43095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20332263-DC21-5EBF-8674-0F1112AA0AC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29592" y="1742979"/>
            <a:ext cx="3246616" cy="39265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F8FEC04A-7CF6-A62A-7977-DF5EA601649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3748" y="2295209"/>
            <a:ext cx="3531687" cy="510439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3B5AC230-4104-14EC-633B-3A97426149F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70645" y="2235411"/>
            <a:ext cx="2549355" cy="61250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C66679F0-ABD1-5617-0F74-226877D59B3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24589" y="3112445"/>
            <a:ext cx="3048000" cy="355023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47AD4FC4-0686-1797-EC47-9A78038C967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62389" y="3689725"/>
            <a:ext cx="7772400" cy="5954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1913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235619B-031B-41BA-830A-14AF5695B5A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04800" y="411956"/>
            <a:ext cx="4040188" cy="639762"/>
          </a:xfrm>
        </p:spPr>
        <p:txBody>
          <a:bodyPr/>
          <a:lstStyle/>
          <a:p>
            <a:pPr algn="ctr"/>
            <a:r>
              <a:rPr lang="en-US"/>
              <a:t>Superconductor </a:t>
            </a:r>
            <a:r>
              <a:rPr lang="en-US" dirty="0"/>
              <a:t>Vortex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9718405-B302-D11C-1B92-8DD37817E1D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40986" y="1198224"/>
            <a:ext cx="4740614" cy="5507376"/>
          </a:xfrm>
        </p:spPr>
        <p:txBody>
          <a:bodyPr/>
          <a:lstStyle/>
          <a:p>
            <a:r>
              <a:rPr lang="en-US" sz="2000" dirty="0"/>
              <a:t>F</a:t>
            </a:r>
            <a:r>
              <a:rPr lang="en-US" sz="2000" baseline="-25000" dirty="0"/>
              <a:t>S </a:t>
            </a:r>
            <a:r>
              <a:rPr lang="en-US" sz="2000" dirty="0"/>
              <a:t>– Cost of compensation energy</a:t>
            </a:r>
          </a:p>
          <a:p>
            <a:pPr marL="0" indent="0">
              <a:buNone/>
            </a:pPr>
            <a:r>
              <a:rPr lang="en-US" sz="2000" dirty="0"/>
              <a:t>      </a:t>
            </a:r>
            <a:r>
              <a:rPr lang="en-US" sz="1400" dirty="0">
                <a:solidFill>
                  <a:srgbClr val="FFC57F"/>
                </a:solidFill>
              </a:rPr>
              <a:t>Gauge </a:t>
            </a:r>
            <a:r>
              <a:rPr lang="en-US" sz="1400" dirty="0" err="1">
                <a:solidFill>
                  <a:srgbClr val="FFC57F"/>
                </a:solidFill>
              </a:rPr>
              <a:t>smmerty</a:t>
            </a:r>
            <a:r>
              <a:rPr lang="en-US" sz="1400" dirty="0">
                <a:solidFill>
                  <a:srgbClr val="FFC57F"/>
                </a:solidFill>
              </a:rPr>
              <a:t> breaking, </a:t>
            </a:r>
          </a:p>
          <a:p>
            <a:pPr marL="0" indent="0">
              <a:buNone/>
            </a:pPr>
            <a:r>
              <a:rPr lang="en-US" sz="1400" dirty="0">
                <a:solidFill>
                  <a:srgbClr val="FFC57F"/>
                </a:solidFill>
              </a:rPr>
              <a:t>        Cooper pair condensate</a:t>
            </a:r>
          </a:p>
          <a:p>
            <a:r>
              <a:rPr lang="en-US" sz="2000" dirty="0"/>
              <a:t>F</a:t>
            </a:r>
            <a:r>
              <a:rPr lang="en-US" sz="2000" baseline="-25000" dirty="0"/>
              <a:t>B</a:t>
            </a:r>
            <a:r>
              <a:rPr lang="en-US" sz="2000" dirty="0"/>
              <a:t>  -- Magnetic field energy</a:t>
            </a:r>
          </a:p>
          <a:p>
            <a:endParaRPr lang="en-US" sz="2000" dirty="0"/>
          </a:p>
          <a:p>
            <a:r>
              <a:rPr lang="en-US" sz="2000" dirty="0"/>
              <a:t>F</a:t>
            </a:r>
            <a:r>
              <a:rPr lang="en-US" sz="2000" baseline="-25000" dirty="0"/>
              <a:t>SC  </a:t>
            </a:r>
            <a:r>
              <a:rPr lang="en-US" sz="2000" dirty="0"/>
              <a:t>-- Supercurrent energy</a:t>
            </a:r>
          </a:p>
          <a:p>
            <a:endParaRPr lang="en-US" sz="2000" dirty="0"/>
          </a:p>
          <a:p>
            <a:r>
              <a:rPr lang="en-US" sz="2000" dirty="0"/>
              <a:t>Total Electron mass</a:t>
            </a:r>
          </a:p>
          <a:p>
            <a:endParaRPr lang="en-US" sz="2000" dirty="0"/>
          </a:p>
          <a:p>
            <a:r>
              <a:rPr lang="en-US" sz="2000" dirty="0"/>
              <a:t>Negative constant pressure from F</a:t>
            </a:r>
            <a:r>
              <a:rPr lang="en-US" sz="2000" baseline="-25000" dirty="0"/>
              <a:t>S </a:t>
            </a:r>
            <a:endParaRPr lang="en-US" sz="2000" dirty="0"/>
          </a:p>
          <a:p>
            <a:endParaRPr lang="en-US" sz="2000" baseline="-25000" dirty="0"/>
          </a:p>
          <a:p>
            <a:r>
              <a:rPr lang="en-US" sz="2000" dirty="0"/>
              <a:t>Confinement due to the superconducting condensate</a:t>
            </a:r>
          </a:p>
          <a:p>
            <a:endParaRPr lang="en-US" sz="2000" dirty="0"/>
          </a:p>
          <a:p>
            <a:endParaRPr lang="en-US" sz="2000" baseline="-25000" dirty="0"/>
          </a:p>
          <a:p>
            <a:endParaRPr lang="en-US" sz="2000" baseline="-25000" dirty="0"/>
          </a:p>
          <a:p>
            <a:endParaRPr lang="en-US" sz="2000" baseline="-25000" dirty="0"/>
          </a:p>
          <a:p>
            <a:pPr marL="0" indent="0">
              <a:buNone/>
            </a:pPr>
            <a:endParaRPr lang="en-US" sz="2000" baseline="-25000" dirty="0"/>
          </a:p>
          <a:p>
            <a:endParaRPr lang="en-US" sz="2000" baseline="-25000" dirty="0"/>
          </a:p>
          <a:p>
            <a:endParaRPr lang="en-US" sz="2000" baseline="-25000" dirty="0"/>
          </a:p>
          <a:p>
            <a:endParaRPr lang="en-US" sz="2000" baseline="-25000" dirty="0"/>
          </a:p>
          <a:p>
            <a:endParaRPr lang="en-US" sz="2000" baseline="-25000" dirty="0"/>
          </a:p>
          <a:p>
            <a:endParaRPr lang="en-US" sz="2000" baseline="-25000" dirty="0"/>
          </a:p>
          <a:p>
            <a:endParaRPr lang="en-US" sz="2000" baseline="-25000" dirty="0"/>
          </a:p>
          <a:p>
            <a:pPr marL="0" indent="0">
              <a:buNone/>
            </a:pPr>
            <a:endParaRPr lang="en-US" sz="2000" baseline="-25000" dirty="0"/>
          </a:p>
          <a:p>
            <a:endParaRPr lang="en-US" sz="2000" baseline="-25000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D2A058C-55D5-38EF-67CB-432DDDA8629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536332" y="411956"/>
            <a:ext cx="4041775" cy="639762"/>
          </a:xfrm>
        </p:spPr>
        <p:txBody>
          <a:bodyPr/>
          <a:lstStyle/>
          <a:p>
            <a:pPr algn="ctr"/>
            <a:r>
              <a:rPr lang="en-US" dirty="0"/>
              <a:t>Hadr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FD83ACB1-CCCA-037D-46D2-DE8CCD88F2A9}"/>
                  </a:ext>
                </a:extLst>
              </p:cNvPr>
              <p:cNvSpPr>
                <a:spLocks noGrp="1"/>
              </p:cNvSpPr>
              <p:nvPr>
                <p:ph sz="quarter" idx="4"/>
              </p:nvPr>
            </p:nvSpPr>
            <p:spPr>
              <a:xfrm>
                <a:off x="5181600" y="1211690"/>
                <a:ext cx="4128655" cy="5241087"/>
              </a:xfrm>
            </p:spPr>
            <p:txBody>
              <a:bodyPr/>
              <a:lstStyle/>
              <a:p>
                <a:r>
                  <a:rPr lang="en-US" sz="2000" dirty="0"/>
                  <a:t>E</a:t>
                </a:r>
                <a:r>
                  <a:rPr lang="en-US" sz="2000" baseline="-25000" dirty="0"/>
                  <a:t> ta</a:t>
                </a:r>
                <a:r>
                  <a:rPr lang="en-US" sz="2000" dirty="0"/>
                  <a:t> --  Trace anomaly                         </a:t>
                </a:r>
              </a:p>
              <a:p>
                <a:pPr marL="0" indent="0">
                  <a:buNone/>
                </a:pPr>
                <a:r>
                  <a:rPr lang="en-US" sz="2000" dirty="0"/>
                  <a:t>      </a:t>
                </a:r>
                <a:r>
                  <a:rPr lang="en-US" sz="1400" dirty="0">
                    <a:solidFill>
                      <a:srgbClr val="FFC57F"/>
                    </a:solidFill>
                  </a:rPr>
                  <a:t>Conformal symmetry breaking, </a:t>
                </a:r>
              </a:p>
              <a:p>
                <a:pPr marL="0" indent="0">
                  <a:buNone/>
                </a:pPr>
                <a:r>
                  <a:rPr lang="en-US" sz="1400" dirty="0">
                    <a:solidFill>
                      <a:srgbClr val="FFC57F"/>
                    </a:solidFill>
                  </a:rPr>
                  <a:t>         gluon condensate</a:t>
                </a:r>
              </a:p>
              <a:p>
                <a:r>
                  <a:rPr lang="en-US" sz="2000" dirty="0"/>
                  <a:t>E</a:t>
                </a:r>
                <a:r>
                  <a:rPr lang="en-US" sz="2000" baseline="-25000" dirty="0"/>
                  <a:t>g  </a:t>
                </a:r>
                <a:r>
                  <a:rPr lang="en-US" sz="2000" dirty="0"/>
                  <a:t>-- Glue field energy (E</a:t>
                </a:r>
                <a:r>
                  <a:rPr lang="en-US" sz="2000" baseline="30000" dirty="0"/>
                  <a:t>2</a:t>
                </a:r>
                <a:r>
                  <a:rPr lang="en-US" sz="2000" dirty="0"/>
                  <a:t>+B</a:t>
                </a:r>
                <a:r>
                  <a:rPr lang="en-US" sz="2000" baseline="30000" dirty="0"/>
                  <a:t>2</a:t>
                </a:r>
                <a:r>
                  <a:rPr lang="en-US" sz="2000" dirty="0"/>
                  <a:t>)</a:t>
                </a:r>
              </a:p>
              <a:p>
                <a:endParaRPr lang="en-US" sz="2000" baseline="-25000" dirty="0"/>
              </a:p>
              <a:p>
                <a:r>
                  <a:rPr lang="en-US" sz="2000" dirty="0"/>
                  <a:t>E</a:t>
                </a:r>
                <a:r>
                  <a:rPr lang="en-US" sz="2000" baseline="-25000" dirty="0"/>
                  <a:t>q   </a:t>
                </a:r>
                <a:r>
                  <a:rPr lang="en-US" sz="2000" dirty="0"/>
                  <a:t>-- Quark energy</a:t>
                </a:r>
              </a:p>
              <a:p>
                <a:pPr marL="0" indent="0">
                  <a:buNone/>
                </a:pPr>
                <a:endParaRPr lang="en-US" sz="2000" dirty="0"/>
              </a:p>
              <a:p>
                <a:r>
                  <a:rPr lang="en-US" sz="2000" dirty="0"/>
                  <a:t>E</a:t>
                </a:r>
                <a14:m>
                  <m:oMath xmlns:m="http://schemas.openxmlformats.org/officeDocument/2006/math">
                    <m:r>
                      <a:rPr lang="en-US" sz="2000" i="1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sz="2000" dirty="0"/>
                  <a:t> --  Sigma terms</a:t>
                </a:r>
              </a:p>
              <a:p>
                <a:endParaRPr lang="en-US" sz="2000" dirty="0"/>
              </a:p>
              <a:p>
                <a:r>
                  <a:rPr lang="en-US" sz="2000" dirty="0"/>
                  <a:t>Negative constant pressure from trace anomaly </a:t>
                </a:r>
              </a:p>
              <a:p>
                <a:endParaRPr lang="en-US" sz="2000" dirty="0"/>
              </a:p>
              <a:p>
                <a:r>
                  <a:rPr lang="en-US" sz="2000" dirty="0"/>
                  <a:t>Confinement due to the glue condensate</a:t>
                </a:r>
              </a:p>
              <a:p>
                <a:endParaRPr lang="en-US" sz="2000" dirty="0"/>
              </a:p>
              <a:p>
                <a:endParaRPr lang="en-US" sz="2000" dirty="0"/>
              </a:p>
              <a:p>
                <a:endParaRPr lang="en-US" sz="2000" dirty="0"/>
              </a:p>
            </p:txBody>
          </p:sp>
        </mc:Choice>
        <mc:Fallback xmlns="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FD83ACB1-CCCA-037D-46D2-DE8CCD88F2A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4"/>
              </p:nvPr>
            </p:nvSpPr>
            <p:spPr>
              <a:xfrm>
                <a:off x="5181600" y="1211690"/>
                <a:ext cx="4128655" cy="5241087"/>
              </a:xfrm>
              <a:blipFill>
                <a:blip r:embed="rId2"/>
                <a:stretch>
                  <a:fillRect t="-725" r="-1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2A109E28-75CB-538D-71ED-CD0C4F670B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4038600"/>
            <a:ext cx="2427768" cy="34004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861953B-1C4A-55D6-CA7B-3FB951355E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8957" y="5867400"/>
            <a:ext cx="3886200" cy="458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34982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100" y="112299"/>
            <a:ext cx="8305800" cy="974735"/>
          </a:xfrm>
        </p:spPr>
        <p:txBody>
          <a:bodyPr/>
          <a:lstStyle/>
          <a:p>
            <a:r>
              <a:rPr lang="en-US" sz="2800" dirty="0">
                <a:solidFill>
                  <a:srgbClr val="FFFF00"/>
                </a:solidFill>
              </a:rPr>
              <a:t>Mass, Energy, and Pressure of Hadrons – Energy Momentum Tensor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1470" y="1169902"/>
            <a:ext cx="8305800" cy="5183068"/>
          </a:xfrm>
        </p:spPr>
        <p:txBody>
          <a:bodyPr/>
          <a:lstStyle/>
          <a:p>
            <a:r>
              <a:rPr lang="en-US" sz="2400" dirty="0"/>
              <a:t>Energy momentum tensor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Mass from trace of EMT – scalar, frame independent, scale invariant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4370" y="6352970"/>
            <a:ext cx="533400" cy="425860"/>
          </a:xfrm>
          <a:prstGeom prst="rect">
            <a:avLst/>
          </a:prstGeom>
        </p:spPr>
        <p:txBody>
          <a:bodyPr/>
          <a:lstStyle/>
          <a:p>
            <a:fld id="{9453797E-974D-4B97-B85E-6DB30011D6D8}" type="slidenum">
              <a:rPr lang="en-US" smtClean="0"/>
              <a:pPr/>
              <a:t>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432311"/>
              </p:ext>
            </p:extLst>
          </p:nvPr>
        </p:nvGraphicFramePr>
        <p:xfrm>
          <a:off x="1732258" y="1643818"/>
          <a:ext cx="41957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8700" imgH="406400" progId="Equation.DSMT4">
                  <p:embed/>
                </p:oleObj>
              </mc:Choice>
              <mc:Fallback>
                <p:oleObj name="Equation" r:id="rId2" imgW="2298700" imgH="406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32258" y="1643818"/>
                        <a:ext cx="4195763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id="{B9E2E12D-D712-AB40-B394-A428128F7ED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33282" y="3578292"/>
            <a:ext cx="2935880" cy="34159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B5E43EB-B538-7033-8FA7-95189219991A}"/>
              </a:ext>
            </a:extLst>
          </p:cNvPr>
          <p:cNvSpPr txBox="1"/>
          <p:nvPr/>
        </p:nvSpPr>
        <p:spPr>
          <a:xfrm>
            <a:off x="7239000" y="5457904"/>
            <a:ext cx="20574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Chanowitz</a:t>
            </a:r>
            <a:r>
              <a:rPr lang="en-US" sz="1400" dirty="0"/>
              <a:t>, Ellis, </a:t>
            </a:r>
            <a:r>
              <a:rPr lang="en-US" sz="1400" dirty="0" err="1"/>
              <a:t>Crewther</a:t>
            </a:r>
            <a:r>
              <a:rPr lang="en-US" sz="1400" dirty="0"/>
              <a:t>, Collin, Duncan, Joglekar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F293BF1-A24B-6B1E-A203-9082C9462B6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34322" y="4397513"/>
            <a:ext cx="3733800" cy="7754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AED8563-270D-1B19-6D6C-12C639B200F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8042" y="5269801"/>
            <a:ext cx="5804684" cy="83659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25870F4-E322-3CBF-66B1-6623D47E7EF5}"/>
              </a:ext>
            </a:extLst>
          </p:cNvPr>
          <p:cNvSpPr txBox="1"/>
          <p:nvPr/>
        </p:nvSpPr>
        <p:spPr>
          <a:xfrm flipH="1">
            <a:off x="3352800" y="6370967"/>
            <a:ext cx="29156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91% of nucleon mass</a:t>
            </a:r>
          </a:p>
        </p:txBody>
      </p:sp>
    </p:spTree>
    <p:extLst>
      <p:ext uri="{BB962C8B-B14F-4D97-AF65-F5344CB8AC3E}">
        <p14:creationId xmlns:p14="http://schemas.microsoft.com/office/powerpoint/2010/main" val="2435291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80B760-17D5-D440-A47A-14B022522E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9014" y="30831"/>
            <a:ext cx="8229600" cy="844720"/>
          </a:xfrm>
        </p:spPr>
        <p:txBody>
          <a:bodyPr/>
          <a:lstStyle/>
          <a:p>
            <a:r>
              <a:rPr lang="en-US" sz="2800" dirty="0">
                <a:solidFill>
                  <a:srgbClr val="FFC000"/>
                </a:solidFill>
              </a:rPr>
              <a:t>Rest Energy Decomposition from Hamiltonian</a:t>
            </a:r>
            <a:br>
              <a:rPr lang="en-US" sz="2800" dirty="0">
                <a:solidFill>
                  <a:srgbClr val="FFC000"/>
                </a:solidFill>
              </a:rPr>
            </a:br>
            <a:endParaRPr lang="en-US" sz="2800" dirty="0">
              <a:solidFill>
                <a:srgbClr val="FFC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117A17-9838-3B43-8A35-373993050D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9014" y="630105"/>
            <a:ext cx="8456512" cy="5988969"/>
          </a:xfrm>
        </p:spPr>
        <p:txBody>
          <a:bodyPr/>
          <a:lstStyle/>
          <a:p>
            <a:endParaRPr lang="en-US" sz="2000" dirty="0"/>
          </a:p>
          <a:p>
            <a:r>
              <a:rPr lang="en-US" sz="2000" dirty="0"/>
              <a:t>Separate the EMT  into traceless part and trace part 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Hamiltonian  --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Rest energy --  </a:t>
            </a:r>
          </a:p>
          <a:p>
            <a:endParaRPr lang="en-US" sz="2000" dirty="0"/>
          </a:p>
          <a:p>
            <a:endParaRPr lang="en-US" sz="2000" dirty="0"/>
          </a:p>
          <a:p>
            <a:pPr marL="457200" lvl="1" indent="0">
              <a:buNone/>
            </a:pPr>
            <a:endParaRPr lang="en-US" sz="1800" dirty="0"/>
          </a:p>
          <a:p>
            <a:pPr marL="457200" lvl="1" indent="0">
              <a:buNone/>
            </a:pPr>
            <a:endParaRPr lang="en-US" sz="18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pPr lvl="1"/>
            <a:endParaRPr lang="en-US" sz="1600" dirty="0"/>
          </a:p>
          <a:p>
            <a:pPr marL="457200" lvl="1" indent="0">
              <a:buNone/>
            </a:pPr>
            <a:endParaRPr lang="en-US" sz="2000" baseline="-25000" dirty="0"/>
          </a:p>
          <a:p>
            <a:pPr lvl="1"/>
            <a:endParaRPr lang="en-US" sz="20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4C043A0-1F1F-0548-A373-F5E16BE8FA3A}"/>
              </a:ext>
            </a:extLst>
          </p:cNvPr>
          <p:cNvSpPr txBox="1"/>
          <p:nvPr/>
        </p:nvSpPr>
        <p:spPr>
          <a:xfrm>
            <a:off x="7256362" y="1371018"/>
            <a:ext cx="16573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933B2F9-91B3-9F42-A033-070DCB5288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56482" y="2148736"/>
            <a:ext cx="2077457" cy="585199"/>
          </a:xfrm>
          <a:prstGeom prst="rect">
            <a:avLst/>
          </a:prstGeom>
        </p:spPr>
      </p:pic>
      <p:sp>
        <p:nvSpPr>
          <p:cNvPr id="14" name="Slide Number Placeholder 3">
            <a:extLst>
              <a:ext uri="{FF2B5EF4-FFF2-40B4-BE49-F238E27FC236}">
                <a16:creationId xmlns:a16="http://schemas.microsoft.com/office/drawing/2014/main" id="{B7CAE022-5C41-674B-BC3B-C059D2A25D58}"/>
              </a:ext>
            </a:extLst>
          </p:cNvPr>
          <p:cNvSpPr txBox="1">
            <a:spLocks/>
          </p:cNvSpPr>
          <p:nvPr/>
        </p:nvSpPr>
        <p:spPr bwMode="auto">
          <a:xfrm>
            <a:off x="8394370" y="6352970"/>
            <a:ext cx="330530" cy="425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defRPr sz="1200" kern="1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PMingLiU" pitchFamily="18" charset="-120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fld id="{9453797E-974D-4B97-B85E-6DB30011D6D8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EF28D08-5D31-754B-9492-BA3531AD439B}"/>
              </a:ext>
            </a:extLst>
          </p:cNvPr>
          <p:cNvSpPr txBox="1"/>
          <p:nvPr/>
        </p:nvSpPr>
        <p:spPr>
          <a:xfrm>
            <a:off x="5599012" y="6114146"/>
            <a:ext cx="3314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&lt;x&gt; - momentum fraction</a:t>
            </a:r>
          </a:p>
          <a:p>
            <a:r>
              <a:rPr lang="en-US" dirty="0"/>
              <a:t>experimentally measurabl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A8FFD4C-3AF2-464F-9A04-5D7A02A4DE58}"/>
              </a:ext>
            </a:extLst>
          </p:cNvPr>
          <p:cNvSpPr txBox="1"/>
          <p:nvPr/>
        </p:nvSpPr>
        <p:spPr>
          <a:xfrm>
            <a:off x="6245991" y="2941076"/>
            <a:ext cx="23136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Quark energy  </a:t>
            </a:r>
          </a:p>
          <a:p>
            <a:r>
              <a:rPr lang="en-US" sz="1400" dirty="0">
                <a:solidFill>
                  <a:srgbClr val="FFFF00"/>
                </a:solidFill>
              </a:rPr>
              <a:t>(scale dependent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38A187C-4CF9-0348-956C-59165FAAB2D2}"/>
              </a:ext>
            </a:extLst>
          </p:cNvPr>
          <p:cNvSpPr txBox="1"/>
          <p:nvPr/>
        </p:nvSpPr>
        <p:spPr>
          <a:xfrm>
            <a:off x="6143108" y="3641794"/>
            <a:ext cx="28837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Glue field energy</a:t>
            </a:r>
          </a:p>
          <a:p>
            <a:r>
              <a:rPr lang="en-US" sz="1400" dirty="0">
                <a:solidFill>
                  <a:srgbClr val="FFFF00"/>
                </a:solidFill>
              </a:rPr>
              <a:t>(scale dependent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8E6F50C-0467-D001-8A79-6A90BDE2DFE6}"/>
              </a:ext>
            </a:extLst>
          </p:cNvPr>
          <p:cNvSpPr txBox="1"/>
          <p:nvPr/>
        </p:nvSpPr>
        <p:spPr>
          <a:xfrm>
            <a:off x="7339239" y="876392"/>
            <a:ext cx="14915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Ji, 1995) 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1D862ACF-6144-0F4B-F2A1-75BDFF1F8E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8897" y="1329845"/>
            <a:ext cx="3305042" cy="67748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8C2ABB7-9F05-5F0D-AE15-EE1CF0B0708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6343" y="5505099"/>
            <a:ext cx="5850037" cy="1254537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CC62C7BC-435F-2CD1-8E2D-73304FC64496}"/>
              </a:ext>
            </a:extLst>
          </p:cNvPr>
          <p:cNvSpPr txBox="1"/>
          <p:nvPr/>
        </p:nvSpPr>
        <p:spPr>
          <a:xfrm>
            <a:off x="5756729" y="4306417"/>
            <a:ext cx="3581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aracciolo:1989pt, Makino:2014taa,</a:t>
            </a:r>
          </a:p>
          <a:p>
            <a:r>
              <a:rPr lang="en-US" sz="1600" dirty="0"/>
              <a:t> DallaBrida:2020gux 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A730688-20D4-F73C-CCC5-68815E500A4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4890" y="2913807"/>
            <a:ext cx="5283871" cy="201456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F69D3D2-CD0A-F7AD-156C-91E3AA51B7D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03572" y="5051721"/>
            <a:ext cx="4643857" cy="34982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CAF54044-CB03-2F87-5288-104C081778E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6343" y="544833"/>
            <a:ext cx="3323988" cy="3693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688800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80B760-17D5-D440-A47A-14B022522E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000" y="20637"/>
            <a:ext cx="8475070" cy="665163"/>
          </a:xfrm>
        </p:spPr>
        <p:txBody>
          <a:bodyPr/>
          <a:lstStyle/>
          <a:p>
            <a:r>
              <a:rPr lang="en-US" sz="3600" dirty="0">
                <a:solidFill>
                  <a:srgbClr val="FFC000"/>
                </a:solidFill>
              </a:rPr>
              <a:t>Rest Energy/Mass from Gravitational FF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117A17-9838-3B43-8A35-373993050D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838200"/>
            <a:ext cx="8475070" cy="5867400"/>
          </a:xfrm>
        </p:spPr>
        <p:txBody>
          <a:bodyPr/>
          <a:lstStyle/>
          <a:p>
            <a:r>
              <a:rPr lang="en-US" sz="2000" dirty="0"/>
              <a:t>Gravitational Form factors from the EMT matrix elements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pPr lvl="1">
              <a:lnSpc>
                <a:spcPts val="1160"/>
              </a:lnSpc>
            </a:pPr>
            <a:endParaRPr lang="en-US" sz="2000" dirty="0"/>
          </a:p>
          <a:p>
            <a:pPr lvl="1">
              <a:lnSpc>
                <a:spcPts val="1160"/>
              </a:lnSpc>
            </a:pPr>
            <a:r>
              <a:rPr lang="en-US" sz="1600" dirty="0"/>
              <a:t>A(0)</a:t>
            </a:r>
            <a:r>
              <a:rPr lang="en-US" sz="1600" baseline="-25000" dirty="0"/>
              <a:t> </a:t>
            </a:r>
            <a:r>
              <a:rPr lang="en-US" sz="1600" dirty="0"/>
              <a:t>and A(0)+ B(0)</a:t>
            </a:r>
            <a:r>
              <a:rPr lang="en-US" sz="1600" baseline="-25000" dirty="0"/>
              <a:t> </a:t>
            </a:r>
            <a:r>
              <a:rPr lang="en-US" sz="1600" dirty="0"/>
              <a:t>: momentum and angular momentum -</a:t>
            </a:r>
            <a:endParaRPr lang="en-US" sz="1600" baseline="-25000" dirty="0"/>
          </a:p>
          <a:p>
            <a:pPr marL="194310" lvl="1">
              <a:lnSpc>
                <a:spcPts val="1160"/>
              </a:lnSpc>
              <a:spcBef>
                <a:spcPts val="0"/>
              </a:spcBef>
              <a:spcAft>
                <a:spcPts val="600"/>
              </a:spcAft>
            </a:pPr>
            <a:endParaRPr lang="en-US" sz="1600" baseline="-25000" dirty="0"/>
          </a:p>
          <a:p>
            <a:pPr lvl="1">
              <a:lnSpc>
                <a:spcPts val="1160"/>
              </a:lnSpc>
            </a:pPr>
            <a:r>
              <a:rPr lang="en-US" sz="1600" dirty="0"/>
              <a:t>D(q</a:t>
            </a:r>
            <a:r>
              <a:rPr lang="en-US" sz="1600" baseline="30000" dirty="0"/>
              <a:t>2</a:t>
            </a:r>
            <a:r>
              <a:rPr lang="en-US" sz="1600" dirty="0"/>
              <a:t>): pressure </a:t>
            </a:r>
            <a:r>
              <a:rPr lang="en-US" sz="1600" dirty="0" err="1"/>
              <a:t>distrituton</a:t>
            </a:r>
            <a:r>
              <a:rPr lang="en-US" sz="1600" dirty="0"/>
              <a:t>  -  [Polyakov]</a:t>
            </a:r>
          </a:p>
          <a:p>
            <a:pPr lvl="1">
              <a:lnSpc>
                <a:spcPts val="1160"/>
              </a:lnSpc>
            </a:pPr>
            <a:endParaRPr lang="en-US" sz="1600" dirty="0"/>
          </a:p>
          <a:p>
            <a:pPr lvl="1">
              <a:lnSpc>
                <a:spcPts val="1160"/>
              </a:lnSpc>
            </a:pPr>
            <a:r>
              <a:rPr lang="en-US" sz="1600" dirty="0"/>
              <a:t>C-bar term: pressure-volume work  - [</a:t>
            </a:r>
            <a:r>
              <a:rPr lang="en-US" sz="1600" dirty="0" err="1"/>
              <a:t>Lorce</a:t>
            </a:r>
            <a:r>
              <a:rPr lang="en-US" sz="1600" dirty="0"/>
              <a:t>, Liu]</a:t>
            </a:r>
          </a:p>
          <a:p>
            <a:pPr lvl="1">
              <a:lnSpc>
                <a:spcPts val="1160"/>
              </a:lnSpc>
            </a:pPr>
            <a:endParaRPr lang="en-US" sz="1600" dirty="0"/>
          </a:p>
          <a:p>
            <a:pPr>
              <a:lnSpc>
                <a:spcPts val="1160"/>
              </a:lnSpc>
            </a:pPr>
            <a:endParaRPr lang="en-US" sz="2000" dirty="0"/>
          </a:p>
          <a:p>
            <a:pPr>
              <a:lnSpc>
                <a:spcPts val="1160"/>
              </a:lnSpc>
            </a:pPr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pPr marL="194310" lvl="1">
              <a:lnSpc>
                <a:spcPts val="1160"/>
              </a:lnSpc>
              <a:spcBef>
                <a:spcPts val="0"/>
              </a:spcBef>
              <a:spcAft>
                <a:spcPts val="600"/>
              </a:spcAft>
            </a:pPr>
            <a:endParaRPr lang="en-US" sz="1600" baseline="-25000" dirty="0"/>
          </a:p>
          <a:p>
            <a:pPr marL="457200" lvl="1" indent="0">
              <a:lnSpc>
                <a:spcPts val="1160"/>
              </a:lnSpc>
              <a:buNone/>
            </a:pPr>
            <a:endParaRPr lang="en-US" sz="1600" dirty="0"/>
          </a:p>
          <a:p>
            <a:pPr marL="457200" lvl="1" indent="0">
              <a:lnSpc>
                <a:spcPts val="1160"/>
              </a:lnSpc>
              <a:buNone/>
            </a:pPr>
            <a:endParaRPr lang="en-US" sz="1800" dirty="0"/>
          </a:p>
          <a:p>
            <a:pPr marL="457200" lvl="1" indent="0">
              <a:buNone/>
            </a:pPr>
            <a:endParaRPr lang="en-US" sz="1800" dirty="0"/>
          </a:p>
          <a:p>
            <a:pPr marL="0" indent="0">
              <a:buNone/>
            </a:pPr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pPr lvl="1"/>
            <a:endParaRPr lang="en-US" sz="1600" dirty="0"/>
          </a:p>
          <a:p>
            <a:pPr marL="457200" lvl="1" indent="0">
              <a:buNone/>
            </a:pPr>
            <a:endParaRPr lang="en-US" sz="2000" baseline="-25000" dirty="0"/>
          </a:p>
          <a:p>
            <a:pPr lvl="1"/>
            <a:endParaRPr lang="en-US" sz="20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2B76888-FD3A-404C-8E68-9C8FE5DF4F1E}"/>
              </a:ext>
            </a:extLst>
          </p:cNvPr>
          <p:cNvSpPr txBox="1"/>
          <p:nvPr/>
        </p:nvSpPr>
        <p:spPr>
          <a:xfrm>
            <a:off x="6629400" y="2411395"/>
            <a:ext cx="6597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[Ji]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97F5FA8-0EE7-7A93-B7FC-D1BCF29FCE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9941" y="1258950"/>
            <a:ext cx="7772400" cy="116146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2F2E319-EC58-7361-1FBB-968D7EFA78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5471" y="5216779"/>
            <a:ext cx="7063141" cy="83280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2EF743A-892A-9821-125C-CC1BECB1EE5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4406" y="6310091"/>
            <a:ext cx="6565374" cy="41465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5C8D121-1E11-1D1C-3601-8AFAEBD8F67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15169" y="6413822"/>
            <a:ext cx="1071867" cy="182185"/>
          </a:xfrm>
          <a:prstGeom prst="rect">
            <a:avLst/>
          </a:prstGeom>
        </p:spPr>
      </p:pic>
      <p:pic>
        <p:nvPicPr>
          <p:cNvPr id="14" name="Picture 13" descr="Diagram&#10;&#10;Description automatically generated">
            <a:extLst>
              <a:ext uri="{FF2B5EF4-FFF2-40B4-BE49-F238E27FC236}">
                <a16:creationId xmlns:a16="http://schemas.microsoft.com/office/drawing/2014/main" id="{2084F582-D8CD-900B-B0FD-52C8AE58E89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3572860"/>
            <a:ext cx="3536620" cy="157234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77AD03F-9A2C-B4C8-B770-09468389872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8417" y="4022640"/>
            <a:ext cx="4536505" cy="5381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059572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637327E-79DE-CCB9-DC1E-BDC7AFBE679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F49DA2-F66E-96B9-7BEA-3C01E625BF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35184"/>
            <a:ext cx="8229600" cy="665163"/>
          </a:xfrm>
        </p:spPr>
        <p:txBody>
          <a:bodyPr/>
          <a:lstStyle/>
          <a:p>
            <a:r>
              <a:rPr lang="en-US" sz="2800" dirty="0">
                <a:solidFill>
                  <a:srgbClr val="FFC000"/>
                </a:solidFill>
              </a:rPr>
              <a:t>Pressure and </a:t>
            </a:r>
            <a:r>
              <a:rPr lang="en-US" sz="2800" dirty="0" err="1">
                <a:solidFill>
                  <a:srgbClr val="FFC000"/>
                </a:solidFill>
              </a:rPr>
              <a:t>T</a:t>
            </a:r>
            <a:r>
              <a:rPr lang="en-US" sz="2800" baseline="30000" dirty="0" err="1">
                <a:solidFill>
                  <a:srgbClr val="FFC000"/>
                </a:solidFill>
              </a:rPr>
              <a:t>ii</a:t>
            </a:r>
            <a:endParaRPr lang="en-US" sz="2800" baseline="30000" dirty="0">
              <a:solidFill>
                <a:srgbClr val="FFC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F4378F-9AB2-29AC-0C35-FA559304D7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984" y="700347"/>
            <a:ext cx="9129015" cy="6085018"/>
          </a:xfrm>
          <a:solidFill>
            <a:schemeClr val="bg1"/>
          </a:solidFill>
        </p:spPr>
        <p:txBody>
          <a:bodyPr/>
          <a:lstStyle/>
          <a:p>
            <a:r>
              <a:rPr lang="en-US" sz="2000" dirty="0"/>
              <a:t>Thermodynamic pressure   </a:t>
            </a:r>
          </a:p>
          <a:p>
            <a:endParaRPr lang="en-US" sz="2000" dirty="0"/>
          </a:p>
          <a:p>
            <a:r>
              <a:rPr lang="en-US" sz="2000" dirty="0" err="1"/>
              <a:t>Hydrodymic</a:t>
            </a:r>
            <a:r>
              <a:rPr lang="en-US" sz="2000" dirty="0"/>
              <a:t> pressure  = normal stress</a:t>
            </a:r>
          </a:p>
          <a:p>
            <a:pPr marL="0" indent="0">
              <a:buNone/>
            </a:pPr>
            <a:r>
              <a:rPr lang="en-US" sz="2000" dirty="0"/>
              <a:t> </a:t>
            </a:r>
          </a:p>
          <a:p>
            <a:r>
              <a:rPr lang="en-US" sz="2000" dirty="0"/>
              <a:t>Are they the </a:t>
            </a:r>
            <a:r>
              <a:rPr lang="en-US" sz="2000" dirty="0" err="1"/>
              <a:t>samein</a:t>
            </a:r>
            <a:r>
              <a:rPr lang="en-US" sz="2000" dirty="0"/>
              <a:t> QCD? (true for fluid, general relativity, quantum many-body physics). </a:t>
            </a:r>
          </a:p>
          <a:p>
            <a:endParaRPr lang="en-US" sz="2000" dirty="0"/>
          </a:p>
          <a:p>
            <a:r>
              <a:rPr lang="en-US" sz="2000" dirty="0"/>
              <a:t>Euclidean path-integral formalism = classical statistical mechanics with a partition function. Lattice QCD     </a:t>
            </a:r>
            <a:r>
              <a:rPr lang="en-US" sz="2000" dirty="0">
                <a:sym typeface="Wingdings" pitchFamily="2" charset="2"/>
              </a:rPr>
              <a:t>      phase structure in thermodynamical variables, e.g. T, E, P in grand canonical ensemble.</a:t>
            </a:r>
          </a:p>
          <a:p>
            <a:endParaRPr lang="en-US" sz="2000" dirty="0">
              <a:sym typeface="Wingdings" pitchFamily="2" charset="2"/>
            </a:endParaRPr>
          </a:p>
          <a:p>
            <a:r>
              <a:rPr lang="en-US" sz="2000" dirty="0"/>
              <a:t>Proof for QCD with renormalization group and trace anomaly taken into account – </a:t>
            </a:r>
            <a:r>
              <a:rPr lang="en-US" sz="1600" dirty="0"/>
              <a:t>Drummond, Horgan, and </a:t>
            </a:r>
            <a:r>
              <a:rPr lang="en-US" sz="1600" dirty="0" err="1"/>
              <a:t>Landshoff</a:t>
            </a:r>
            <a:r>
              <a:rPr lang="en-US" sz="1600" dirty="0"/>
              <a:t>, hep-</a:t>
            </a:r>
            <a:r>
              <a:rPr lang="en-US" sz="1600" dirty="0" err="1"/>
              <a:t>th</a:t>
            </a:r>
            <a:r>
              <a:rPr lang="en-US" sz="1600" dirty="0"/>
              <a:t>/9905207.</a:t>
            </a:r>
          </a:p>
          <a:p>
            <a:endParaRPr lang="en-US" sz="1600" dirty="0">
              <a:sym typeface="Wingdings" pitchFamily="2" charset="2"/>
            </a:endParaRPr>
          </a:p>
          <a:p>
            <a:endParaRPr lang="en-US" sz="2000" dirty="0">
              <a:sym typeface="Wingdings" pitchFamily="2" charset="2"/>
            </a:endParaRPr>
          </a:p>
          <a:p>
            <a:r>
              <a:rPr lang="en-US" sz="2000" dirty="0">
                <a:sym typeface="Wingdings" pitchFamily="2" charset="2"/>
              </a:rPr>
              <a:t>Finite density, e.g., one baryon is formulated in terms of the canonical ensemble (KFL, hep-</a:t>
            </a:r>
            <a:r>
              <a:rPr lang="en-US" sz="2000" dirty="0" err="1">
                <a:sym typeface="Wingdings" pitchFamily="2" charset="2"/>
              </a:rPr>
              <a:t>lat</a:t>
            </a:r>
            <a:r>
              <a:rPr lang="en-US" sz="2000" dirty="0">
                <a:sym typeface="Wingdings" pitchFamily="2" charset="2"/>
              </a:rPr>
              <a:t>/0202026)</a:t>
            </a:r>
          </a:p>
          <a:p>
            <a:endParaRPr lang="en-US" sz="2000" dirty="0">
              <a:sym typeface="Wingdings" pitchFamily="2" charset="2"/>
            </a:endParaRPr>
          </a:p>
          <a:p>
            <a:pPr marL="0" indent="0">
              <a:buNone/>
            </a:pPr>
            <a:br>
              <a:rPr lang="en-US" dirty="0">
                <a:effectLst/>
              </a:rPr>
            </a:br>
            <a:r>
              <a:rPr lang="en-US" sz="2100" dirty="0"/>
              <a:t>                                               </a:t>
            </a:r>
            <a:endParaRPr lang="en-US" sz="2000" dirty="0"/>
          </a:p>
          <a:p>
            <a:pPr marL="0" indent="0">
              <a:buClr>
                <a:srgbClr val="FF0000"/>
              </a:buClr>
              <a:buSzPct val="150000"/>
              <a:buNone/>
            </a:pPr>
            <a:endParaRPr lang="en-US" sz="2000" dirty="0"/>
          </a:p>
          <a:p>
            <a:pPr marL="0" indent="0">
              <a:buClr>
                <a:srgbClr val="FF0000"/>
              </a:buClr>
              <a:buSzPct val="150000"/>
              <a:buNone/>
            </a:pPr>
            <a:endParaRPr lang="en-US" sz="2000" dirty="0"/>
          </a:p>
          <a:p>
            <a:pPr lvl="1">
              <a:buClr>
                <a:srgbClr val="FFFF00"/>
              </a:buClr>
              <a:buSzPct val="200000"/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457200" lvl="1" indent="0">
              <a:buClr>
                <a:srgbClr val="FFFF00"/>
              </a:buClr>
              <a:buSzPct val="200000"/>
              <a:buNone/>
            </a:pPr>
            <a:r>
              <a:rPr lang="en-US" sz="1600" dirty="0"/>
              <a:t>              </a:t>
            </a:r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pPr marL="457200" lvl="1" indent="0">
              <a:buNone/>
            </a:pPr>
            <a:endParaRPr lang="en-US" sz="1800" dirty="0"/>
          </a:p>
          <a:p>
            <a:pPr marL="457200" lvl="1" indent="0">
              <a:buNone/>
            </a:pPr>
            <a:endParaRPr lang="en-US" sz="1800" dirty="0"/>
          </a:p>
          <a:p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endParaRPr lang="en-US" sz="2000" dirty="0"/>
          </a:p>
          <a:p>
            <a:pPr lvl="1"/>
            <a:endParaRPr lang="en-US" sz="1600" dirty="0"/>
          </a:p>
          <a:p>
            <a:pPr marL="457200" lvl="1" indent="0">
              <a:buNone/>
            </a:pPr>
            <a:endParaRPr lang="en-US" sz="2000" baseline="-25000" dirty="0"/>
          </a:p>
          <a:p>
            <a:pPr lvl="1"/>
            <a:endParaRPr lang="en-US" sz="20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2BA15FB-944B-A843-554B-D67E8A1A53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0" y="606330"/>
            <a:ext cx="3744639" cy="73809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0369BA6-0F95-2879-ED3F-AE374E630C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7800" y="1365510"/>
            <a:ext cx="2119105" cy="664465"/>
          </a:xfrm>
          <a:prstGeom prst="rect">
            <a:avLst/>
          </a:prstGeom>
        </p:spPr>
      </p:pic>
      <p:sp>
        <p:nvSpPr>
          <p:cNvPr id="8" name="Right Arrow 7">
            <a:extLst>
              <a:ext uri="{FF2B5EF4-FFF2-40B4-BE49-F238E27FC236}">
                <a16:creationId xmlns:a16="http://schemas.microsoft.com/office/drawing/2014/main" id="{D5FC99C5-D483-E054-B980-21DA989B12C3}"/>
              </a:ext>
            </a:extLst>
          </p:cNvPr>
          <p:cNvSpPr/>
          <p:nvPr/>
        </p:nvSpPr>
        <p:spPr bwMode="auto">
          <a:xfrm>
            <a:off x="3968117" y="3642314"/>
            <a:ext cx="483567" cy="193061"/>
          </a:xfrm>
          <a:prstGeom prst="rightArrow">
            <a:avLst>
              <a:gd name="adj1" fmla="val 57155"/>
              <a:gd name="adj2" fmla="val 50000"/>
            </a:avLst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2AB43E7-3261-0956-168A-460569EB9F9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42215" y="5200102"/>
            <a:ext cx="2358379" cy="58477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1334361-D62F-079B-CE08-E923085480A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4716" y="5390957"/>
            <a:ext cx="2587018" cy="323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19317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80B760-17D5-D440-A47A-14B022522E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35184"/>
            <a:ext cx="8229600" cy="665163"/>
          </a:xfrm>
        </p:spPr>
        <p:txBody>
          <a:bodyPr/>
          <a:lstStyle/>
          <a:p>
            <a:r>
              <a:rPr lang="en-US" sz="2800" dirty="0">
                <a:solidFill>
                  <a:srgbClr val="FFC000"/>
                </a:solidFill>
              </a:rPr>
              <a:t>Pressure and </a:t>
            </a:r>
            <a:r>
              <a:rPr lang="en-US" sz="2800" dirty="0" err="1">
                <a:solidFill>
                  <a:srgbClr val="FFC000"/>
                </a:solidFill>
              </a:rPr>
              <a:t>T</a:t>
            </a:r>
            <a:r>
              <a:rPr lang="en-US" sz="2800" baseline="30000" dirty="0" err="1">
                <a:solidFill>
                  <a:srgbClr val="FFC000"/>
                </a:solidFill>
              </a:rPr>
              <a:t>ii</a:t>
            </a:r>
            <a:endParaRPr lang="en-US" sz="2800" baseline="30000" dirty="0">
              <a:solidFill>
                <a:srgbClr val="FFC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117A17-9838-3B43-8A35-373993050D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990600"/>
            <a:ext cx="9129015" cy="6085018"/>
          </a:xfrm>
          <a:solidFill>
            <a:schemeClr val="bg1"/>
          </a:solidFill>
        </p:spPr>
        <p:txBody>
          <a:bodyPr/>
          <a:lstStyle/>
          <a:p>
            <a:r>
              <a:rPr lang="en-US" sz="2100" dirty="0">
                <a:sym typeface="Wingdings" pitchFamily="2" charset="2"/>
              </a:rPr>
              <a:t>However, there is an issue with bound states – energy does not depend on volume, therefore P = 0 and V in the PV work is ill-defined.</a:t>
            </a:r>
            <a:endParaRPr lang="en-US" sz="2100" dirty="0"/>
          </a:p>
          <a:p>
            <a:pPr marL="0" indent="0">
              <a:buNone/>
            </a:pPr>
            <a:endParaRPr lang="en-US" sz="1600" dirty="0">
              <a:effectLst/>
            </a:endParaRPr>
          </a:p>
          <a:p>
            <a:r>
              <a:rPr lang="en-US" sz="2100" dirty="0"/>
              <a:t>On the other hand, the pressure is a local observable. In neutron stars, the thermodynamic definition of pressure is valid (each fluid element can still be compressed and expanded) – Ferrer and </a:t>
            </a:r>
            <a:r>
              <a:rPr lang="en-US" sz="2100" dirty="0" err="1"/>
              <a:t>Hackebill</a:t>
            </a:r>
            <a:r>
              <a:rPr lang="en-US" sz="2100" dirty="0"/>
              <a:t> (1903.08224). This implies that </a:t>
            </a:r>
          </a:p>
          <a:p>
            <a:endParaRPr lang="en-US" sz="2100" dirty="0"/>
          </a:p>
          <a:p>
            <a:endParaRPr lang="en-US" sz="2100" dirty="0"/>
          </a:p>
          <a:p>
            <a:endParaRPr lang="en-US" sz="2100" dirty="0"/>
          </a:p>
          <a:p>
            <a:r>
              <a:rPr lang="en-US" sz="2100" dirty="0"/>
              <a:t>The spatial distribution of </a:t>
            </a:r>
            <a:r>
              <a:rPr lang="en-US" sz="2100" dirty="0" err="1"/>
              <a:t>T</a:t>
            </a:r>
            <a:r>
              <a:rPr lang="en-US" sz="2100" baseline="30000" dirty="0" err="1"/>
              <a:t>ii</a:t>
            </a:r>
            <a:r>
              <a:rPr lang="en-US" sz="2100" baseline="30000" dirty="0"/>
              <a:t> </a:t>
            </a:r>
            <a:r>
              <a:rPr lang="en-US" sz="2100" dirty="0"/>
              <a:t>(r) can be obtained from the gravitational form factor for off-forward matrix elements.</a:t>
            </a:r>
          </a:p>
          <a:p>
            <a:pPr marL="0" indent="0">
              <a:buNone/>
            </a:pPr>
            <a:r>
              <a:rPr lang="en-US" sz="2100" dirty="0"/>
              <a:t> </a:t>
            </a:r>
          </a:p>
          <a:p>
            <a:pPr marL="0" indent="0">
              <a:buNone/>
            </a:pPr>
            <a:endParaRPr lang="en-US" sz="2100" dirty="0"/>
          </a:p>
          <a:p>
            <a:pPr marL="0" indent="0">
              <a:buNone/>
            </a:pPr>
            <a:endParaRPr lang="en-US" sz="2100" dirty="0"/>
          </a:p>
          <a:p>
            <a:pPr marL="0" indent="0">
              <a:buNone/>
            </a:pPr>
            <a:endParaRPr lang="en-US" sz="1600" dirty="0">
              <a:effectLst/>
            </a:endParaRPr>
          </a:p>
          <a:p>
            <a:pPr marL="0" indent="0">
              <a:buNone/>
            </a:pPr>
            <a:br>
              <a:rPr lang="en-US" dirty="0">
                <a:effectLst/>
              </a:rPr>
            </a:br>
            <a:r>
              <a:rPr lang="en-US" sz="2100" dirty="0"/>
              <a:t>                                               </a:t>
            </a:r>
            <a:endParaRPr lang="en-US" sz="2000" dirty="0"/>
          </a:p>
          <a:p>
            <a:pPr marL="0" indent="0">
              <a:buClr>
                <a:srgbClr val="FF0000"/>
              </a:buClr>
              <a:buSzPct val="150000"/>
              <a:buNone/>
            </a:pPr>
            <a:endParaRPr lang="en-US" sz="2000" dirty="0"/>
          </a:p>
          <a:p>
            <a:pPr marL="0" indent="0">
              <a:buClr>
                <a:srgbClr val="FF0000"/>
              </a:buClr>
              <a:buSzPct val="150000"/>
              <a:buNone/>
            </a:pPr>
            <a:endParaRPr lang="en-US" sz="2000" dirty="0"/>
          </a:p>
          <a:p>
            <a:pPr lvl="1">
              <a:buClr>
                <a:srgbClr val="FFFF00"/>
              </a:buClr>
              <a:buSzPct val="200000"/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457200" lvl="1" indent="0">
              <a:buClr>
                <a:srgbClr val="FFFF00"/>
              </a:buClr>
              <a:buSzPct val="200000"/>
              <a:buNone/>
            </a:pPr>
            <a:r>
              <a:rPr lang="en-US" sz="1600" dirty="0"/>
              <a:t>              </a:t>
            </a:r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pPr marL="457200" lvl="1" indent="0">
              <a:buNone/>
            </a:pPr>
            <a:endParaRPr lang="en-US" sz="1800" dirty="0"/>
          </a:p>
          <a:p>
            <a:pPr marL="457200" lvl="1" indent="0">
              <a:buNone/>
            </a:pPr>
            <a:endParaRPr lang="en-US" sz="1800" dirty="0"/>
          </a:p>
          <a:p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endParaRPr lang="en-US" sz="2000" dirty="0"/>
          </a:p>
          <a:p>
            <a:pPr lvl="1"/>
            <a:endParaRPr lang="en-US" sz="1600" dirty="0"/>
          </a:p>
          <a:p>
            <a:pPr marL="457200" lvl="1" indent="0">
              <a:buNone/>
            </a:pPr>
            <a:endParaRPr lang="en-US" sz="2000" baseline="-25000" dirty="0"/>
          </a:p>
          <a:p>
            <a:pPr lvl="1"/>
            <a:endParaRPr lang="en-US" sz="20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1DAC422-57F8-5ADF-EED9-37D228A205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0094" y="3545446"/>
            <a:ext cx="2887981" cy="731135"/>
          </a:xfrm>
          <a:prstGeom prst="rect">
            <a:avLst/>
          </a:prstGeom>
        </p:spPr>
      </p:pic>
      <p:sp>
        <p:nvSpPr>
          <p:cNvPr id="5" name="Right Arrow 4">
            <a:extLst>
              <a:ext uri="{FF2B5EF4-FFF2-40B4-BE49-F238E27FC236}">
                <a16:creationId xmlns:a16="http://schemas.microsoft.com/office/drawing/2014/main" id="{B0F2270A-FD5C-ABDB-BFD3-1E12F2B00F81}"/>
              </a:ext>
            </a:extLst>
          </p:cNvPr>
          <p:cNvSpPr/>
          <p:nvPr/>
        </p:nvSpPr>
        <p:spPr bwMode="auto">
          <a:xfrm>
            <a:off x="1464397" y="3814482"/>
            <a:ext cx="483567" cy="193061"/>
          </a:xfrm>
          <a:prstGeom prst="rightArrow">
            <a:avLst>
              <a:gd name="adj1" fmla="val 57155"/>
              <a:gd name="adj2" fmla="val 50000"/>
            </a:avLst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29B245E-7DB7-1C1B-7C1B-0FD1AC1458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439" y="5369498"/>
            <a:ext cx="8282322" cy="123766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18329E8-F1C6-FF56-B697-09C71BFDB4E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19600" y="3516497"/>
            <a:ext cx="3225800" cy="493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54405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0A28AB-D6EC-C3A4-781E-EA3A19E24A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0192" y="42068"/>
            <a:ext cx="8229600" cy="788987"/>
          </a:xfrm>
        </p:spPr>
        <p:txBody>
          <a:bodyPr/>
          <a:lstStyle/>
          <a:p>
            <a:r>
              <a:rPr lang="en-US" sz="2800" dirty="0" err="1">
                <a:solidFill>
                  <a:srgbClr val="FFFF00"/>
                </a:solidFill>
              </a:rPr>
              <a:t>Graviational</a:t>
            </a:r>
            <a:r>
              <a:rPr lang="en-US" sz="2800" dirty="0">
                <a:solidFill>
                  <a:srgbClr val="FFFF00"/>
                </a:solidFill>
              </a:rPr>
              <a:t> FF (off-forward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86386A4-CA72-437B-EC97-01E2078263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0192" y="831055"/>
            <a:ext cx="8637608" cy="5874545"/>
          </a:xfrm>
        </p:spPr>
        <p:txBody>
          <a:bodyPr/>
          <a:lstStyle/>
          <a:p>
            <a:r>
              <a:rPr lang="en-US" sz="2400" dirty="0"/>
              <a:t>Trace FF: </a:t>
            </a:r>
          </a:p>
          <a:p>
            <a:endParaRPr lang="en-US" sz="2400" dirty="0"/>
          </a:p>
          <a:p>
            <a:r>
              <a:rPr lang="en-US" sz="2400" dirty="0"/>
              <a:t>Energy FF: </a:t>
            </a:r>
          </a:p>
          <a:p>
            <a:endParaRPr lang="en-US" sz="2400" dirty="0"/>
          </a:p>
          <a:p>
            <a:r>
              <a:rPr lang="en-US" sz="2400" dirty="0"/>
              <a:t>Pressure FF:  </a:t>
            </a:r>
          </a:p>
          <a:p>
            <a:endParaRPr lang="en-US" sz="2400" dirty="0"/>
          </a:p>
          <a:p>
            <a:r>
              <a:rPr lang="en-US" sz="2400" dirty="0"/>
              <a:t>Mass FF: </a:t>
            </a:r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/>
              <a:t>Note:                                       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pPr marL="0" indent="0">
              <a:buNone/>
            </a:pPr>
            <a:r>
              <a:rPr lang="en-US" sz="2400" dirty="0"/>
              <a:t>                </a:t>
            </a:r>
          </a:p>
          <a:p>
            <a:pPr marL="0" indent="0">
              <a:buNone/>
            </a:pPr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pPr marL="0" indent="0">
              <a:buNone/>
            </a:pPr>
            <a:r>
              <a:rPr lang="en-US" sz="2400" dirty="0"/>
              <a:t>	</a:t>
            </a:r>
          </a:p>
          <a:p>
            <a:endParaRPr lang="en-US" sz="2400" dirty="0"/>
          </a:p>
          <a:p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pPr marL="0" indent="0">
              <a:buNone/>
            </a:pPr>
            <a:r>
              <a:rPr lang="en-US" sz="2400" dirty="0"/>
              <a:t>    Equation of state: 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000" dirty="0"/>
          </a:p>
          <a:p>
            <a:pPr lvl="1"/>
            <a:endParaRPr lang="en-US" sz="2000" dirty="0"/>
          </a:p>
          <a:p>
            <a:pPr marL="457200" lvl="1" indent="0">
              <a:buNone/>
            </a:pPr>
            <a:endParaRPr lang="en-US" sz="2000" dirty="0"/>
          </a:p>
          <a:p>
            <a:pPr marL="457200" lvl="1" indent="0">
              <a:buNone/>
            </a:pPr>
            <a:r>
              <a:rPr lang="en-US" sz="2000" dirty="0"/>
              <a:t> 	</a:t>
            </a:r>
          </a:p>
          <a:p>
            <a:pPr lvl="1"/>
            <a:endParaRPr lang="en-US" sz="2000" baseline="300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9008C93-8FCC-BB91-243D-D7F74D6A2B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35928" y="4348621"/>
            <a:ext cx="6477000" cy="554181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91F0345-C134-AC6A-EC9D-C503DF0B3987}"/>
              </a:ext>
            </a:extLst>
          </p:cNvPr>
          <p:cNvSpPr txBox="1"/>
          <p:nvPr/>
        </p:nvSpPr>
        <p:spPr>
          <a:xfrm>
            <a:off x="7331102" y="289718"/>
            <a:ext cx="1435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Breit</a:t>
            </a:r>
            <a:r>
              <a:rPr lang="en-US" dirty="0"/>
              <a:t> frame</a:t>
            </a:r>
          </a:p>
          <a:p>
            <a:r>
              <a:rPr lang="en-US" sz="1400" dirty="0"/>
              <a:t>  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99DC2AAE-165C-F586-6E7C-B5A30F1FEC8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6218" y="5428470"/>
            <a:ext cx="6265972" cy="83697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83D730BC-B009-888F-53CF-56873BF4B60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94019" y="835439"/>
            <a:ext cx="6521381" cy="560597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C5563016-A764-1A76-0107-B73BE85EBBE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77391" y="3528792"/>
            <a:ext cx="4104410" cy="485913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94D1730D-F550-E689-7EF3-1A0F4B2DEA53}"/>
              </a:ext>
            </a:extLst>
          </p:cNvPr>
          <p:cNvSpPr txBox="1"/>
          <p:nvPr/>
        </p:nvSpPr>
        <p:spPr>
          <a:xfrm>
            <a:off x="6624368" y="4934658"/>
            <a:ext cx="281125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99FFCC"/>
                </a:solidFill>
              </a:rPr>
              <a:t>KFL, PLB 849, 138418 (2023) [arXiv:2302.11600</a:t>
            </a:r>
            <a:endParaRPr lang="en-US" sz="14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A30B36B-8E33-FB1B-9533-C93C029F97C1}"/>
              </a:ext>
            </a:extLst>
          </p:cNvPr>
          <p:cNvSpPr txBox="1"/>
          <p:nvPr/>
        </p:nvSpPr>
        <p:spPr>
          <a:xfrm>
            <a:off x="7496067" y="3964160"/>
            <a:ext cx="12701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gnore B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C5F5F1D-0B05-1D5E-B45C-96E3C84AE585}"/>
              </a:ext>
            </a:extLst>
          </p:cNvPr>
          <p:cNvSpPr txBox="1"/>
          <p:nvPr/>
        </p:nvSpPr>
        <p:spPr>
          <a:xfrm>
            <a:off x="7249735" y="2209472"/>
            <a:ext cx="1873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lyakov, </a:t>
            </a:r>
            <a:r>
              <a:rPr lang="en-US" dirty="0" err="1"/>
              <a:t>Lorce</a:t>
            </a:r>
            <a:r>
              <a:rPr lang="en-US" dirty="0"/>
              <a:t>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3EF8E24-6EE7-9096-52C9-FC3C40459B8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57060" y="1683934"/>
            <a:ext cx="4962940" cy="55143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1478AB0-A155-F9FD-7F3F-8A9619A68E1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95600" y="2593933"/>
            <a:ext cx="4962940" cy="647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96122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9C88AC3-50AC-A09E-F000-7E9C9FC6D04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711BFE-B091-339C-E396-8A2A15E2CB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35184"/>
            <a:ext cx="8229600" cy="665163"/>
          </a:xfrm>
        </p:spPr>
        <p:txBody>
          <a:bodyPr/>
          <a:lstStyle/>
          <a:p>
            <a:r>
              <a:rPr lang="en-US" sz="2800" dirty="0">
                <a:solidFill>
                  <a:srgbClr val="FFC000"/>
                </a:solidFill>
              </a:rPr>
              <a:t>Trace Anomaly and Gluon Condensa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291088-1F84-C4CF-85D0-035B1CE157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8995" y="700347"/>
            <a:ext cx="8686800" cy="6085018"/>
          </a:xfrm>
          <a:solidFill>
            <a:schemeClr val="bg1"/>
          </a:solidFill>
        </p:spPr>
        <p:txBody>
          <a:bodyPr/>
          <a:lstStyle/>
          <a:p>
            <a:r>
              <a:rPr lang="en-US" sz="2100" dirty="0"/>
              <a:t>Where are         and         coming from?</a:t>
            </a:r>
          </a:p>
          <a:p>
            <a:r>
              <a:rPr lang="en-US" sz="2100" dirty="0"/>
              <a:t> Picture: Nucleon is a bubble in the sea of gluon condensate, </a:t>
            </a:r>
            <a:r>
              <a:rPr lang="en-US" sz="2000" dirty="0"/>
              <a:t>where</a:t>
            </a:r>
          </a:p>
          <a:p>
            <a:endParaRPr lang="en-US" sz="2000" dirty="0"/>
          </a:p>
          <a:p>
            <a:endParaRPr lang="en-US" sz="2000" dirty="0"/>
          </a:p>
          <a:p>
            <a:pPr>
              <a:buClr>
                <a:srgbClr val="FF0000"/>
              </a:buClr>
              <a:buSzPct val="150000"/>
              <a:buFont typeface="Wingdings" pitchFamily="2" charset="2"/>
              <a:buChar char="§"/>
            </a:pPr>
            <a:r>
              <a:rPr lang="en-US" sz="2000" dirty="0"/>
              <a:t>Pressure </a:t>
            </a:r>
          </a:p>
          <a:p>
            <a:pPr marL="0" indent="0">
              <a:buClr>
                <a:srgbClr val="FF0000"/>
              </a:buClr>
              <a:buSzPct val="150000"/>
              <a:buNone/>
            </a:pPr>
            <a:r>
              <a:rPr lang="en-US" sz="2000" dirty="0"/>
              <a:t>     (</a:t>
            </a:r>
            <a:r>
              <a:rPr lang="en-US" sz="2000" dirty="0" err="1"/>
              <a:t>stactic</a:t>
            </a:r>
            <a:r>
              <a:rPr lang="en-US" sz="2000" dirty="0"/>
              <a:t> pressure )</a:t>
            </a:r>
          </a:p>
          <a:p>
            <a:pPr>
              <a:buClr>
                <a:srgbClr val="FF0000"/>
              </a:buClr>
              <a:buSzPct val="150000"/>
              <a:buFont typeface="Wingdings" pitchFamily="2" charset="2"/>
              <a:buChar char="§"/>
            </a:pPr>
            <a:r>
              <a:rPr lang="en-US" sz="2000" dirty="0"/>
              <a:t>Trace anomaly gives a negative constant</a:t>
            </a:r>
          </a:p>
          <a:p>
            <a:pPr marL="0" indent="0">
              <a:buClr>
                <a:srgbClr val="FF0000"/>
              </a:buClr>
              <a:buSzPct val="150000"/>
              <a:buNone/>
            </a:pPr>
            <a:r>
              <a:rPr lang="en-US" sz="2000" dirty="0"/>
              <a:t>     pressure                 confinement</a:t>
            </a:r>
          </a:p>
          <a:p>
            <a:pPr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2100" dirty="0"/>
              <a:t>  </a:t>
            </a:r>
          </a:p>
          <a:p>
            <a:pPr>
              <a:buClr>
                <a:srgbClr val="FF0000"/>
              </a:buClr>
              <a:buFont typeface="Wingdings" pitchFamily="2" charset="2"/>
              <a:buChar char="q"/>
            </a:pPr>
            <a:endParaRPr lang="en-US" sz="2100" dirty="0"/>
          </a:p>
          <a:p>
            <a:pPr>
              <a:buClr>
                <a:srgbClr val="FF0000"/>
              </a:buClr>
              <a:buFont typeface="Wingdings" pitchFamily="2" charset="2"/>
              <a:buChar char="q"/>
            </a:pPr>
            <a:endParaRPr lang="en-US" sz="2100" dirty="0"/>
          </a:p>
          <a:p>
            <a:pPr>
              <a:buClr>
                <a:srgbClr val="FF0000"/>
              </a:buClr>
              <a:buFont typeface="Wingdings" pitchFamily="2" charset="2"/>
              <a:buChar char="q"/>
            </a:pPr>
            <a:endParaRPr lang="en-US" sz="2100" dirty="0"/>
          </a:p>
          <a:p>
            <a:pPr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2100" dirty="0"/>
              <a:t>Many facets of color confinement</a:t>
            </a:r>
          </a:p>
          <a:p>
            <a:pPr lvl="1"/>
            <a:r>
              <a:rPr lang="en-US" sz="1700" dirty="0"/>
              <a:t>Dual superconductor</a:t>
            </a:r>
          </a:p>
          <a:p>
            <a:pPr lvl="1"/>
            <a:r>
              <a:rPr lang="en-US" sz="1700" dirty="0"/>
              <a:t>Magnetic monopole</a:t>
            </a:r>
          </a:p>
          <a:p>
            <a:pPr lvl="1"/>
            <a:r>
              <a:rPr lang="en-US" sz="1700" dirty="0"/>
              <a:t>Center vortices</a:t>
            </a:r>
          </a:p>
          <a:p>
            <a:pPr marL="457200" lvl="1" indent="0">
              <a:buNone/>
            </a:pPr>
            <a:endParaRPr lang="en-US" sz="1700" dirty="0"/>
          </a:p>
          <a:p>
            <a:pPr marL="0" indent="0">
              <a:buClr>
                <a:srgbClr val="FF0000"/>
              </a:buClr>
              <a:buSzPct val="150000"/>
              <a:buNone/>
            </a:pPr>
            <a:endParaRPr lang="en-US" sz="2000" dirty="0"/>
          </a:p>
          <a:p>
            <a:pPr>
              <a:buClr>
                <a:srgbClr val="FF0000"/>
              </a:buClr>
              <a:buSzPct val="150000"/>
              <a:buFont typeface="Wingdings" pitchFamily="2" charset="2"/>
              <a:buChar char="§"/>
            </a:pPr>
            <a:endParaRPr lang="en-US" sz="2000" dirty="0"/>
          </a:p>
          <a:p>
            <a:pPr marL="0" indent="0">
              <a:buClr>
                <a:srgbClr val="FF0000"/>
              </a:buClr>
              <a:buSzPct val="150000"/>
              <a:buNone/>
            </a:pPr>
            <a:endParaRPr lang="en-US" sz="2000" dirty="0"/>
          </a:p>
          <a:p>
            <a:pPr marL="0" indent="0">
              <a:buClr>
                <a:srgbClr val="FF0000"/>
              </a:buClr>
              <a:buSzPct val="150000"/>
              <a:buNone/>
            </a:pPr>
            <a:endParaRPr lang="en-US" sz="2000" dirty="0"/>
          </a:p>
          <a:p>
            <a:pPr marL="0" indent="0">
              <a:buClr>
                <a:srgbClr val="FF0000"/>
              </a:buClr>
              <a:buSzPct val="150000"/>
              <a:buNone/>
            </a:pPr>
            <a:endParaRPr lang="en-US" sz="2000" dirty="0"/>
          </a:p>
          <a:p>
            <a:pPr marL="0" indent="0">
              <a:buClr>
                <a:srgbClr val="FF0000"/>
              </a:buClr>
              <a:buSzPct val="150000"/>
              <a:buNone/>
            </a:pPr>
            <a:endParaRPr lang="en-US" sz="2000" dirty="0"/>
          </a:p>
          <a:p>
            <a:pPr marL="0" indent="0">
              <a:buClr>
                <a:srgbClr val="FF0000"/>
              </a:buClr>
              <a:buSzPct val="150000"/>
              <a:buNone/>
            </a:pPr>
            <a:endParaRPr lang="en-US" sz="2000" dirty="0"/>
          </a:p>
          <a:p>
            <a:pPr marL="0" indent="0">
              <a:buClr>
                <a:srgbClr val="FF0000"/>
              </a:buClr>
              <a:buSzPct val="150000"/>
              <a:buNone/>
            </a:pPr>
            <a:endParaRPr lang="en-US" sz="2000" dirty="0"/>
          </a:p>
          <a:p>
            <a:pPr lvl="1">
              <a:buClr>
                <a:srgbClr val="FFFF00"/>
              </a:buClr>
              <a:buSzPct val="200000"/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457200" lvl="1" indent="0">
              <a:buClr>
                <a:srgbClr val="FFFF00"/>
              </a:buClr>
              <a:buSzPct val="200000"/>
              <a:buNone/>
            </a:pPr>
            <a:r>
              <a:rPr lang="en-US" sz="1600" dirty="0"/>
              <a:t>              </a:t>
            </a:r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pPr marL="457200" lvl="1" indent="0">
              <a:buNone/>
            </a:pPr>
            <a:endParaRPr lang="en-US" sz="1800" dirty="0"/>
          </a:p>
          <a:p>
            <a:pPr marL="457200" lvl="1" indent="0">
              <a:buNone/>
            </a:pPr>
            <a:endParaRPr lang="en-US" sz="1800" dirty="0"/>
          </a:p>
          <a:p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endParaRPr lang="en-US" sz="2000" dirty="0"/>
          </a:p>
          <a:p>
            <a:pPr lvl="1"/>
            <a:endParaRPr lang="en-US" sz="1600" dirty="0"/>
          </a:p>
          <a:p>
            <a:pPr marL="457200" lvl="1" indent="0">
              <a:buNone/>
            </a:pPr>
            <a:endParaRPr lang="en-US" sz="2000" baseline="-25000" dirty="0"/>
          </a:p>
          <a:p>
            <a:pPr lvl="1"/>
            <a:endParaRPr lang="en-US" sz="2000" dirty="0"/>
          </a:p>
        </p:txBody>
      </p:sp>
      <p:pic>
        <p:nvPicPr>
          <p:cNvPr id="5" name="Picture 4" descr="Water droplets on a blue surface&#10;&#10;Description automatically generated with medium confidence">
            <a:extLst>
              <a:ext uri="{FF2B5EF4-FFF2-40B4-BE49-F238E27FC236}">
                <a16:creationId xmlns:a16="http://schemas.microsoft.com/office/drawing/2014/main" id="{C5B55EC9-B9DC-8E1B-F198-18F81841095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3741" y="2178304"/>
            <a:ext cx="3086567" cy="1928421"/>
          </a:xfrm>
          <a:prstGeom prst="rect">
            <a:avLst/>
          </a:prstGeom>
        </p:spPr>
      </p:pic>
      <p:sp>
        <p:nvSpPr>
          <p:cNvPr id="23" name="Right Arrow 22">
            <a:extLst>
              <a:ext uri="{FF2B5EF4-FFF2-40B4-BE49-F238E27FC236}">
                <a16:creationId xmlns:a16="http://schemas.microsoft.com/office/drawing/2014/main" id="{64076603-88DF-8E0C-4ACE-895B4211F086}"/>
              </a:ext>
            </a:extLst>
          </p:cNvPr>
          <p:cNvSpPr/>
          <p:nvPr/>
        </p:nvSpPr>
        <p:spPr bwMode="auto">
          <a:xfrm>
            <a:off x="1905049" y="3449527"/>
            <a:ext cx="731520" cy="182880"/>
          </a:xfrm>
          <a:prstGeom prst="rightArrow">
            <a:avLst/>
          </a:prstGeom>
          <a:solidFill>
            <a:srgbClr val="FFFF00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A4AD40E-3D6C-7FDC-5B97-D66C47F7A0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70809" y="3878494"/>
            <a:ext cx="3338632" cy="35497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1A52B142-44B6-6EE5-0B97-20606413A7C4}"/>
              </a:ext>
            </a:extLst>
          </p:cNvPr>
          <p:cNvSpPr txBox="1"/>
          <p:nvPr/>
        </p:nvSpPr>
        <p:spPr>
          <a:xfrm>
            <a:off x="679212" y="3705181"/>
            <a:ext cx="31338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ame as in </a:t>
            </a:r>
          </a:p>
          <a:p>
            <a:r>
              <a:rPr lang="en-US" dirty="0"/>
              <a:t>charmonium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4E6640D-9D55-9FD0-FA09-0324B87D4376}"/>
              </a:ext>
            </a:extLst>
          </p:cNvPr>
          <p:cNvSpPr txBox="1"/>
          <p:nvPr/>
        </p:nvSpPr>
        <p:spPr>
          <a:xfrm>
            <a:off x="5643349" y="4242681"/>
            <a:ext cx="193046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C57F"/>
                </a:solidFill>
              </a:rPr>
              <a:t>Bali (‘97), Baker (‘18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0CF2135-5121-20C8-74F4-B4591F1243D1}"/>
              </a:ext>
            </a:extLst>
          </p:cNvPr>
          <p:cNvSpPr txBox="1"/>
          <p:nvPr/>
        </p:nvSpPr>
        <p:spPr>
          <a:xfrm flipH="1">
            <a:off x="5083583" y="4699842"/>
            <a:ext cx="11349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.H. Rothe, 9504012 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89C41265-DE16-43C9-AFDC-879C3982E01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4759" y="4491644"/>
            <a:ext cx="4298102" cy="646331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3C560577-F6E2-8421-5571-7D76DA35FF9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93641" y="1520207"/>
            <a:ext cx="3320609" cy="599852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90B237EB-06BE-9461-E9AD-EE27087D5132}"/>
              </a:ext>
            </a:extLst>
          </p:cNvPr>
          <p:cNvSpPr txBox="1"/>
          <p:nvPr/>
        </p:nvSpPr>
        <p:spPr>
          <a:xfrm flipH="1">
            <a:off x="6339180" y="4714051"/>
            <a:ext cx="260661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ring tension from the lattice calculation of the trace anomaly in charmonium is consistent with that the potential model. 2103.15768 </a:t>
            </a:r>
          </a:p>
        </p:txBody>
      </p:sp>
      <p:sp>
        <p:nvSpPr>
          <p:cNvPr id="29" name="Down Arrow 28">
            <a:extLst>
              <a:ext uri="{FF2B5EF4-FFF2-40B4-BE49-F238E27FC236}">
                <a16:creationId xmlns:a16="http://schemas.microsoft.com/office/drawing/2014/main" id="{91008B56-8571-A921-9CAD-806C6EB8A250}"/>
              </a:ext>
            </a:extLst>
          </p:cNvPr>
          <p:cNvSpPr/>
          <p:nvPr/>
        </p:nvSpPr>
        <p:spPr bwMode="auto">
          <a:xfrm rot="17494225">
            <a:off x="5508619" y="4675386"/>
            <a:ext cx="185843" cy="1656969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0BF4762-E640-1951-3D35-B93FFB68A0B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48559" y="836247"/>
            <a:ext cx="444500" cy="2794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7219D98-D753-2B28-1F1F-CB378241C1E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00400" y="840257"/>
            <a:ext cx="444500" cy="26019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EF908D8-AB53-2C7B-9BDE-6887A04DC95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44759" y="1689611"/>
            <a:ext cx="2133600" cy="2794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88CDA480-7928-FF8D-5316-297A9382CD5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967779" y="2243793"/>
            <a:ext cx="3629750" cy="365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32003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4E7ED1C-2886-530E-F262-468512EF83E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CFD55A-45D9-15B8-D633-F19E5C775B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4011" y="-98891"/>
            <a:ext cx="8229600" cy="788987"/>
          </a:xfrm>
        </p:spPr>
        <p:txBody>
          <a:bodyPr/>
          <a:lstStyle/>
          <a:p>
            <a:r>
              <a:rPr lang="en-US" sz="2800" dirty="0">
                <a:solidFill>
                  <a:srgbClr val="FFFF00"/>
                </a:solidFill>
              </a:rPr>
              <a:t>Spatial Distributions from </a:t>
            </a:r>
            <a:r>
              <a:rPr lang="en-US" sz="2800" dirty="0" err="1">
                <a:solidFill>
                  <a:srgbClr val="FFFF00"/>
                </a:solidFill>
              </a:rPr>
              <a:t>Graviational</a:t>
            </a:r>
            <a:r>
              <a:rPr lang="en-US" sz="2800" dirty="0">
                <a:solidFill>
                  <a:srgbClr val="FFFF00"/>
                </a:solidFill>
              </a:rPr>
              <a:t> FF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B55495-3FBC-AC42-7426-0B7C3FB01B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5865" y="631435"/>
            <a:ext cx="8228135" cy="3268659"/>
          </a:xfrm>
        </p:spPr>
        <p:txBody>
          <a:bodyPr/>
          <a:lstStyle/>
          <a:p>
            <a:r>
              <a:rPr lang="en-US" sz="2000" dirty="0"/>
              <a:t>Fourier Transform to obtain spatial distributions</a:t>
            </a:r>
          </a:p>
          <a:p>
            <a:endParaRPr lang="en-US" sz="2000" dirty="0"/>
          </a:p>
          <a:p>
            <a:r>
              <a:rPr lang="en-US" sz="2000" dirty="0" err="1"/>
              <a:t>Eqations</a:t>
            </a:r>
            <a:r>
              <a:rPr lang="en-US" sz="2000" dirty="0"/>
              <a:t> of state: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Static pressure from the trace part is from the condensate.</a:t>
            </a:r>
          </a:p>
          <a:p>
            <a:r>
              <a:rPr lang="en-US" sz="2000" dirty="0"/>
              <a:t>Dynamic pressure of the traceless part is due to quarks and gluons</a:t>
            </a:r>
          </a:p>
          <a:p>
            <a:r>
              <a:rPr lang="en-US" sz="2000" dirty="0"/>
              <a:t>Total pressure distribution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D. </a:t>
            </a:r>
            <a:r>
              <a:rPr lang="en-US" sz="2000" dirty="0" err="1"/>
              <a:t>Pefkou</a:t>
            </a:r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D term:    </a:t>
            </a:r>
            <a:endParaRPr lang="en-US" sz="18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pPr marL="0" indent="0">
              <a:buNone/>
            </a:pPr>
            <a:r>
              <a:rPr lang="en-US" sz="2400" dirty="0"/>
              <a:t> 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000" dirty="0"/>
          </a:p>
          <a:p>
            <a:pPr lvl="1"/>
            <a:endParaRPr lang="en-US" sz="2000" dirty="0"/>
          </a:p>
          <a:p>
            <a:pPr marL="457200" lvl="1" indent="0">
              <a:buNone/>
            </a:pPr>
            <a:endParaRPr lang="en-US" sz="2000" dirty="0"/>
          </a:p>
          <a:p>
            <a:pPr marL="457200" lvl="1" indent="0">
              <a:buNone/>
            </a:pPr>
            <a:r>
              <a:rPr lang="en-US" sz="2000" dirty="0"/>
              <a:t> 	</a:t>
            </a:r>
          </a:p>
          <a:p>
            <a:pPr lvl="1"/>
            <a:endParaRPr lang="en-US" sz="2000" baseline="30000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B6630B69-847E-14C8-025F-B79BDA8518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0028" y="1749853"/>
            <a:ext cx="4572000" cy="691877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62973DB5-D5F2-78F3-DA63-3076AE4A05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88833" y="4874209"/>
            <a:ext cx="1684778" cy="60987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14BF212-4712-57EF-A678-9BFA1A90464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0443" y="1083124"/>
            <a:ext cx="5151023" cy="28234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B0A9669-9D9F-8387-6A8A-DD2BDA5918B4}"/>
              </a:ext>
            </a:extLst>
          </p:cNvPr>
          <p:cNvSpPr txBox="1"/>
          <p:nvPr/>
        </p:nvSpPr>
        <p:spPr>
          <a:xfrm>
            <a:off x="6272190" y="980620"/>
            <a:ext cx="29065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Caveat: 3D instant form is questionable </a:t>
            </a:r>
          </a:p>
          <a:p>
            <a:r>
              <a:rPr lang="en-US" sz="1200" dirty="0"/>
              <a:t>(G. Miller, R. Jaffe); 2D in light front or </a:t>
            </a:r>
          </a:p>
          <a:p>
            <a:r>
              <a:rPr lang="en-US" sz="1200" dirty="0"/>
              <a:t>infinite momentum frames is OK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68FBD97-663C-E927-EA71-DBFFAACD7B0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1889" y="3728294"/>
            <a:ext cx="7772400" cy="505268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98D4CA7D-7C61-7680-692D-AA4A25142E4E}"/>
              </a:ext>
            </a:extLst>
          </p:cNvPr>
          <p:cNvSpPr txBox="1"/>
          <p:nvPr/>
        </p:nvSpPr>
        <p:spPr>
          <a:xfrm>
            <a:off x="4292164" y="3247398"/>
            <a:ext cx="29336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hanahan and Detmold 1810.07589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741DA33A-39CC-D074-3696-DAE56F1BB22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59228" y="6343838"/>
            <a:ext cx="3352800" cy="461166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CBED0F73-F71E-5A46-8705-64D9CCC080BB}"/>
              </a:ext>
            </a:extLst>
          </p:cNvPr>
          <p:cNvSpPr txBox="1"/>
          <p:nvPr/>
        </p:nvSpPr>
        <p:spPr>
          <a:xfrm>
            <a:off x="7076913" y="6143793"/>
            <a:ext cx="141737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Forward M.E.</a:t>
            </a:r>
          </a:p>
          <a:p>
            <a:r>
              <a:rPr lang="en-US" sz="1600" dirty="0" err="1"/>
              <a:t>PV</a:t>
            </a:r>
            <a:r>
              <a:rPr lang="en-US" sz="1600" baseline="-25000" dirty="0" err="1"/>
              <a:t>eff</a:t>
            </a:r>
            <a:r>
              <a:rPr lang="en-US" sz="1600" baseline="-25000" dirty="0"/>
              <a:t> </a:t>
            </a:r>
            <a:r>
              <a:rPr lang="en-US" sz="1600" dirty="0"/>
              <a:t>=0</a:t>
            </a:r>
          </a:p>
        </p:txBody>
      </p:sp>
      <p:sp>
        <p:nvSpPr>
          <p:cNvPr id="25" name="Down Arrow 24">
            <a:extLst>
              <a:ext uri="{FF2B5EF4-FFF2-40B4-BE49-F238E27FC236}">
                <a16:creationId xmlns:a16="http://schemas.microsoft.com/office/drawing/2014/main" id="{DD09193A-8AE7-61E9-C93B-282A943D1A1E}"/>
              </a:ext>
            </a:extLst>
          </p:cNvPr>
          <p:cNvSpPr/>
          <p:nvPr/>
        </p:nvSpPr>
        <p:spPr bwMode="auto">
          <a:xfrm>
            <a:off x="7685937" y="5547789"/>
            <a:ext cx="199328" cy="407391"/>
          </a:xfrm>
          <a:prstGeom prst="downArrow">
            <a:avLst/>
          </a:prstGeom>
          <a:solidFill>
            <a:srgbClr val="92D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D4A39503-DC56-CCE7-6D87-611491686C0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25472" y="3457829"/>
            <a:ext cx="628687" cy="270482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0646DD88-FF26-C203-FF79-A0C1E4DE1BD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72190" y="3535007"/>
            <a:ext cx="444354" cy="265179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67DFEE32-755F-C6EA-C317-50D30A405BA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579950" y="1855740"/>
            <a:ext cx="898063" cy="46116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9716331-3F05-D25D-1CA0-4451DAE4688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052972" y="4380892"/>
            <a:ext cx="2824486" cy="1835916"/>
          </a:xfrm>
          <a:prstGeom prst="rect">
            <a:avLst/>
          </a:prstGeom>
          <a:solidFill>
            <a:schemeClr val="tx1"/>
          </a:solidFill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31D8A3B8-630F-AAB0-76EF-BBA91E821F2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29031" y="4337322"/>
            <a:ext cx="2824486" cy="183591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32EE8D0-E226-724E-C080-C55C73FC12D3}"/>
              </a:ext>
            </a:extLst>
          </p:cNvPr>
          <p:cNvSpPr txBox="1"/>
          <p:nvPr/>
        </p:nvSpPr>
        <p:spPr>
          <a:xfrm>
            <a:off x="7553630" y="4113335"/>
            <a:ext cx="13617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DC0AB68-B50E-2917-B3D7-1C852DFBBA51}"/>
              </a:ext>
            </a:extLst>
          </p:cNvPr>
          <p:cNvSpPr txBox="1"/>
          <p:nvPr/>
        </p:nvSpPr>
        <p:spPr>
          <a:xfrm>
            <a:off x="7391399" y="4387423"/>
            <a:ext cx="12192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D. </a:t>
            </a:r>
            <a:r>
              <a:rPr lang="en-US" sz="1600" dirty="0" err="1"/>
              <a:t>Pefkou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031899229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Beam">
  <a:themeElements>
    <a:clrScheme name="Beam 2">
      <a:dk1>
        <a:srgbClr val="000080"/>
      </a:dk1>
      <a:lt1>
        <a:srgbClr val="FFFFFF"/>
      </a:lt1>
      <a:dk2>
        <a:srgbClr val="000099"/>
      </a:dk2>
      <a:lt2>
        <a:srgbClr val="FFFFFF"/>
      </a:lt2>
      <a:accent1>
        <a:srgbClr val="3366FF"/>
      </a:accent1>
      <a:accent2>
        <a:srgbClr val="7B46D0"/>
      </a:accent2>
      <a:accent3>
        <a:srgbClr val="AAAACA"/>
      </a:accent3>
      <a:accent4>
        <a:srgbClr val="DADADA"/>
      </a:accent4>
      <a:accent5>
        <a:srgbClr val="ADB8FF"/>
      </a:accent5>
      <a:accent6>
        <a:srgbClr val="6F3FBC"/>
      </a:accent6>
      <a:hlink>
        <a:srgbClr val="86D1EC"/>
      </a:hlink>
      <a:folHlink>
        <a:srgbClr val="45C984"/>
      </a:folHlink>
    </a:clrScheme>
    <a:fontScheme name="Beam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eam 1">
        <a:dk1>
          <a:srgbClr val="1A006C"/>
        </a:dk1>
        <a:lt1>
          <a:srgbClr val="FFFFFF"/>
        </a:lt1>
        <a:dk2>
          <a:srgbClr val="000066"/>
        </a:dk2>
        <a:lt2>
          <a:srgbClr val="CCCCFF"/>
        </a:lt2>
        <a:accent1>
          <a:srgbClr val="0099CC"/>
        </a:accent1>
        <a:accent2>
          <a:srgbClr val="6600CC"/>
        </a:accent2>
        <a:accent3>
          <a:srgbClr val="AAAAB8"/>
        </a:accent3>
        <a:accent4>
          <a:srgbClr val="DADADA"/>
        </a:accent4>
        <a:accent5>
          <a:srgbClr val="AACAE2"/>
        </a:accent5>
        <a:accent6>
          <a:srgbClr val="5C00B9"/>
        </a:accent6>
        <a:hlink>
          <a:srgbClr val="9999FF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2">
        <a:dk1>
          <a:srgbClr val="000080"/>
        </a:dk1>
        <a:lt1>
          <a:srgbClr val="FFFFFF"/>
        </a:lt1>
        <a:dk2>
          <a:srgbClr val="000099"/>
        </a:dk2>
        <a:lt2>
          <a:srgbClr val="FFFFFF"/>
        </a:lt2>
        <a:accent1>
          <a:srgbClr val="3366FF"/>
        </a:accent1>
        <a:accent2>
          <a:srgbClr val="7B46D0"/>
        </a:accent2>
        <a:accent3>
          <a:srgbClr val="AAAACA"/>
        </a:accent3>
        <a:accent4>
          <a:srgbClr val="DADADA"/>
        </a:accent4>
        <a:accent5>
          <a:srgbClr val="ADB8FF"/>
        </a:accent5>
        <a:accent6>
          <a:srgbClr val="6F3FBC"/>
        </a:accent6>
        <a:hlink>
          <a:srgbClr val="86D1EC"/>
        </a:hlink>
        <a:folHlink>
          <a:srgbClr val="45C98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3">
        <a:dk1>
          <a:srgbClr val="3F4873"/>
        </a:dk1>
        <a:lt1>
          <a:srgbClr val="FFFFFF"/>
        </a:lt1>
        <a:dk2>
          <a:srgbClr val="4F598D"/>
        </a:dk2>
        <a:lt2>
          <a:srgbClr val="CCECFF"/>
        </a:lt2>
        <a:accent1>
          <a:srgbClr val="0099CC"/>
        </a:accent1>
        <a:accent2>
          <a:srgbClr val="4C8470"/>
        </a:accent2>
        <a:accent3>
          <a:srgbClr val="B2B5C5"/>
        </a:accent3>
        <a:accent4>
          <a:srgbClr val="DADADA"/>
        </a:accent4>
        <a:accent5>
          <a:srgbClr val="AACAE2"/>
        </a:accent5>
        <a:accent6>
          <a:srgbClr val="447765"/>
        </a:accent6>
        <a:hlink>
          <a:srgbClr val="99CC00"/>
        </a:hlink>
        <a:folHlink>
          <a:srgbClr val="96A4C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4">
        <a:dk1>
          <a:srgbClr val="006E6B"/>
        </a:dk1>
        <a:lt1>
          <a:srgbClr val="FFFFFF"/>
        </a:lt1>
        <a:dk2>
          <a:srgbClr val="008080"/>
        </a:dk2>
        <a:lt2>
          <a:srgbClr val="E2EFCD"/>
        </a:lt2>
        <a:accent1>
          <a:srgbClr val="33CCCC"/>
        </a:accent1>
        <a:accent2>
          <a:srgbClr val="6352B8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5949A6"/>
        </a:accent6>
        <a:hlink>
          <a:srgbClr val="CCFFFF"/>
        </a:hlink>
        <a:folHlink>
          <a:srgbClr val="99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5">
        <a:dk1>
          <a:srgbClr val="48562C"/>
        </a:dk1>
        <a:lt1>
          <a:srgbClr val="FFFFFF"/>
        </a:lt1>
        <a:dk2>
          <a:srgbClr val="546434"/>
        </a:dk2>
        <a:lt2>
          <a:srgbClr val="FFFFCC"/>
        </a:lt2>
        <a:accent1>
          <a:srgbClr val="7B8A6E"/>
        </a:accent1>
        <a:accent2>
          <a:srgbClr val="527C3A"/>
        </a:accent2>
        <a:accent3>
          <a:srgbClr val="B3B8AE"/>
        </a:accent3>
        <a:accent4>
          <a:srgbClr val="DADADA"/>
        </a:accent4>
        <a:accent5>
          <a:srgbClr val="BFC4BA"/>
        </a:accent5>
        <a:accent6>
          <a:srgbClr val="497034"/>
        </a:accent6>
        <a:hlink>
          <a:srgbClr val="55B55E"/>
        </a:hlink>
        <a:folHlink>
          <a:srgbClr val="85B3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6">
        <a:dk1>
          <a:srgbClr val="96B29E"/>
        </a:dk1>
        <a:lt1>
          <a:srgbClr val="FFFFFF"/>
        </a:lt1>
        <a:dk2>
          <a:srgbClr val="A5BDAC"/>
        </a:dk2>
        <a:lt2>
          <a:srgbClr val="FFFFCC"/>
        </a:lt2>
        <a:accent1>
          <a:srgbClr val="4E8880"/>
        </a:accent1>
        <a:accent2>
          <a:srgbClr val="2F71B9"/>
        </a:accent2>
        <a:accent3>
          <a:srgbClr val="CFDBD2"/>
        </a:accent3>
        <a:accent4>
          <a:srgbClr val="DADADA"/>
        </a:accent4>
        <a:accent5>
          <a:srgbClr val="B2C3C0"/>
        </a:accent5>
        <a:accent6>
          <a:srgbClr val="2A66A7"/>
        </a:accent6>
        <a:hlink>
          <a:srgbClr val="9DC0E7"/>
        </a:hlink>
        <a:folHlink>
          <a:srgbClr val="54CA8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7">
        <a:dk1>
          <a:srgbClr val="D49C00"/>
        </a:dk1>
        <a:lt1>
          <a:srgbClr val="FFFFFF"/>
        </a:lt1>
        <a:dk2>
          <a:srgbClr val="CC9900"/>
        </a:dk2>
        <a:lt2>
          <a:srgbClr val="CEBD40"/>
        </a:lt2>
        <a:accent1>
          <a:srgbClr val="CC6600"/>
        </a:accent1>
        <a:accent2>
          <a:srgbClr val="808000"/>
        </a:accent2>
        <a:accent3>
          <a:srgbClr val="E2CAAA"/>
        </a:accent3>
        <a:accent4>
          <a:srgbClr val="DADADA"/>
        </a:accent4>
        <a:accent5>
          <a:srgbClr val="E2B8AA"/>
        </a:accent5>
        <a:accent6>
          <a:srgbClr val="737300"/>
        </a:accent6>
        <a:hlink>
          <a:srgbClr val="FF99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8">
        <a:dk1>
          <a:srgbClr val="881700"/>
        </a:dk1>
        <a:lt1>
          <a:srgbClr val="FAF9E6"/>
        </a:lt1>
        <a:dk2>
          <a:srgbClr val="990000"/>
        </a:dk2>
        <a:lt2>
          <a:srgbClr val="EADC78"/>
        </a:lt2>
        <a:accent1>
          <a:srgbClr val="FF6600"/>
        </a:accent1>
        <a:accent2>
          <a:srgbClr val="B86D52"/>
        </a:accent2>
        <a:accent3>
          <a:srgbClr val="CAAAAA"/>
        </a:accent3>
        <a:accent4>
          <a:srgbClr val="D6D5C4"/>
        </a:accent4>
        <a:accent5>
          <a:srgbClr val="FFB8AA"/>
        </a:accent5>
        <a:accent6>
          <a:srgbClr val="A66249"/>
        </a:accent6>
        <a:hlink>
          <a:srgbClr val="D78D15"/>
        </a:hlink>
        <a:folHlink>
          <a:srgbClr val="C6B37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E6F5F6"/>
        </a:accent1>
        <a:accent2>
          <a:srgbClr val="A5E1A8"/>
        </a:accent2>
        <a:accent3>
          <a:srgbClr val="FFFFFF"/>
        </a:accent3>
        <a:accent4>
          <a:srgbClr val="000000"/>
        </a:accent4>
        <a:accent5>
          <a:srgbClr val="F0F9FA"/>
        </a:accent5>
        <a:accent6>
          <a:srgbClr val="95CC98"/>
        </a:accent6>
        <a:hlink>
          <a:srgbClr val="5B00B6"/>
        </a:hlink>
        <a:folHlink>
          <a:srgbClr val="3498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4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3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0198</TotalTime>
  <Words>1215</Words>
  <Application>Microsoft Macintosh PowerPoint</Application>
  <PresentationFormat>On-screen Show (4:3)</PresentationFormat>
  <Paragraphs>524</Paragraphs>
  <Slides>18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34" baseType="lpstr">
      <vt:lpstr>MS Mincho</vt:lpstr>
      <vt:lpstr>Arial</vt:lpstr>
      <vt:lpstr>Berlin Sans FB</vt:lpstr>
      <vt:lpstr>Calibri</vt:lpstr>
      <vt:lpstr>Calibri Light</vt:lpstr>
      <vt:lpstr>Cambria Math</vt:lpstr>
      <vt:lpstr>Tahoma</vt:lpstr>
      <vt:lpstr>Times New Roman</vt:lpstr>
      <vt:lpstr>Wingdings</vt:lpstr>
      <vt:lpstr>Custom Design</vt:lpstr>
      <vt:lpstr>Beam</vt:lpstr>
      <vt:lpstr>4_Custom Design</vt:lpstr>
      <vt:lpstr>2_Custom Design</vt:lpstr>
      <vt:lpstr>1_Custom Design</vt:lpstr>
      <vt:lpstr>3_Custom Design</vt:lpstr>
      <vt:lpstr>Equation</vt:lpstr>
      <vt:lpstr>Pressure-Energy Equations of State of Hadrons </vt:lpstr>
      <vt:lpstr>Mass, Energy, and Pressure of Hadrons – Energy Momentum Tensor</vt:lpstr>
      <vt:lpstr>Rest Energy Decomposition from Hamiltonian </vt:lpstr>
      <vt:lpstr>Rest Energy/Mass from Gravitational FF</vt:lpstr>
      <vt:lpstr>Pressure and Tii</vt:lpstr>
      <vt:lpstr>Pressure and Tii</vt:lpstr>
      <vt:lpstr>Graviational FF (off-forward)</vt:lpstr>
      <vt:lpstr>Trace Anomaly and Gluon Condensate</vt:lpstr>
      <vt:lpstr>Spatial Distributions from Graviational FF</vt:lpstr>
      <vt:lpstr>Energetics and Equilibrium</vt:lpstr>
      <vt:lpstr>Standard Model of Cosmology - ΛCDM</vt:lpstr>
      <vt:lpstr>Exploring the Possible Origin of Cosmological Constant</vt:lpstr>
      <vt:lpstr>Lattice Universe</vt:lpstr>
      <vt:lpstr>PowerPoint Presentation</vt:lpstr>
      <vt:lpstr>PowerPoint Presentation</vt:lpstr>
      <vt:lpstr>PowerPoint Presentation</vt:lpstr>
      <vt:lpstr>Graviational FF (off-forward)</vt:lpstr>
      <vt:lpstr>PowerPoint Presentation</vt:lpstr>
    </vt:vector>
  </TitlesOfParts>
  <Company>University of Kentuck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gress Report on  Finite Density and Mesoniums</dc:title>
  <dc:creator>Brian C. Doyle</dc:creator>
  <cp:lastModifiedBy>Liu, Kehfei</cp:lastModifiedBy>
  <cp:revision>1319</cp:revision>
  <cp:lastPrinted>2025-11-06T06:06:06Z</cp:lastPrinted>
  <dcterms:created xsi:type="dcterms:W3CDTF">2004-12-30T14:49:29Z</dcterms:created>
  <dcterms:modified xsi:type="dcterms:W3CDTF">2025-11-06T06:07:29Z</dcterms:modified>
</cp:coreProperties>
</file>